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810" r:id="rId2"/>
    <p:sldMasterId id="2147483822" r:id="rId3"/>
    <p:sldMasterId id="2147483834" r:id="rId4"/>
    <p:sldMasterId id="2147483846" r:id="rId5"/>
    <p:sldMasterId id="2147484076" r:id="rId6"/>
    <p:sldMasterId id="2147484088" r:id="rId7"/>
    <p:sldMasterId id="2147484100" r:id="rId8"/>
    <p:sldMasterId id="2147484112" r:id="rId9"/>
    <p:sldMasterId id="2147484124" r:id="rId10"/>
    <p:sldMasterId id="2147484136" r:id="rId11"/>
    <p:sldMasterId id="2147484148" r:id="rId12"/>
    <p:sldMasterId id="2147484160" r:id="rId13"/>
    <p:sldMasterId id="2147484172" r:id="rId14"/>
  </p:sldMasterIdLst>
  <p:notesMasterIdLst>
    <p:notesMasterId r:id="rId51"/>
  </p:notesMasterIdLst>
  <p:handoutMasterIdLst>
    <p:handoutMasterId r:id="rId52"/>
  </p:handoutMasterIdLst>
  <p:sldIdLst>
    <p:sldId id="306" r:id="rId15"/>
    <p:sldId id="307" r:id="rId16"/>
    <p:sldId id="337" r:id="rId17"/>
    <p:sldId id="338" r:id="rId18"/>
    <p:sldId id="339" r:id="rId19"/>
    <p:sldId id="340" r:id="rId20"/>
    <p:sldId id="310" r:id="rId21"/>
    <p:sldId id="311" r:id="rId22"/>
    <p:sldId id="312" r:id="rId23"/>
    <p:sldId id="314" r:id="rId24"/>
    <p:sldId id="315" r:id="rId25"/>
    <p:sldId id="316" r:id="rId26"/>
    <p:sldId id="317" r:id="rId27"/>
    <p:sldId id="318" r:id="rId28"/>
    <p:sldId id="319" r:id="rId29"/>
    <p:sldId id="341" r:id="rId30"/>
    <p:sldId id="342" r:id="rId31"/>
    <p:sldId id="343" r:id="rId32"/>
    <p:sldId id="344" r:id="rId33"/>
    <p:sldId id="345" r:id="rId34"/>
    <p:sldId id="346" r:id="rId35"/>
    <p:sldId id="347" r:id="rId36"/>
    <p:sldId id="320" r:id="rId37"/>
    <p:sldId id="348" r:id="rId38"/>
    <p:sldId id="349" r:id="rId39"/>
    <p:sldId id="321" r:id="rId40"/>
    <p:sldId id="322" r:id="rId41"/>
    <p:sldId id="326" r:id="rId42"/>
    <p:sldId id="328" r:id="rId43"/>
    <p:sldId id="329" r:id="rId44"/>
    <p:sldId id="336" r:id="rId45"/>
    <p:sldId id="331" r:id="rId46"/>
    <p:sldId id="332" r:id="rId47"/>
    <p:sldId id="333" r:id="rId48"/>
    <p:sldId id="334" r:id="rId49"/>
    <p:sldId id="335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969696"/>
    <a:srgbClr val="FF0000"/>
    <a:srgbClr val="009900"/>
    <a:srgbClr val="0033CC"/>
    <a:srgbClr val="00FF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1" autoAdjust="0"/>
    <p:restoredTop sz="96768" autoAdjust="0"/>
  </p:normalViewPr>
  <p:slideViewPr>
    <p:cSldViewPr>
      <p:cViewPr varScale="1">
        <p:scale>
          <a:sx n="81" d="100"/>
          <a:sy n="81" d="100"/>
        </p:scale>
        <p:origin x="-1498" y="-8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91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slide" Target="slides/slide36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slide" Target="slides/slide2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18" Type="http://schemas.openxmlformats.org/officeDocument/2006/relationships/image" Target="../media/image16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17" Type="http://schemas.openxmlformats.org/officeDocument/2006/relationships/image" Target="../media/image166.emf"/><Relationship Id="rId2" Type="http://schemas.openxmlformats.org/officeDocument/2006/relationships/image" Target="../media/image151.emf"/><Relationship Id="rId16" Type="http://schemas.openxmlformats.org/officeDocument/2006/relationships/image" Target="../media/image165.emf"/><Relationship Id="rId20" Type="http://schemas.openxmlformats.org/officeDocument/2006/relationships/image" Target="../media/image169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5" Type="http://schemas.openxmlformats.org/officeDocument/2006/relationships/image" Target="../media/image164.emf"/><Relationship Id="rId10" Type="http://schemas.openxmlformats.org/officeDocument/2006/relationships/image" Target="../media/image159.emf"/><Relationship Id="rId19" Type="http://schemas.openxmlformats.org/officeDocument/2006/relationships/image" Target="../media/image168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Relationship Id="rId14" Type="http://schemas.openxmlformats.org/officeDocument/2006/relationships/image" Target="../media/image16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18" Type="http://schemas.openxmlformats.org/officeDocument/2006/relationships/image" Target="../media/image18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17" Type="http://schemas.openxmlformats.org/officeDocument/2006/relationships/image" Target="../media/image186.emf"/><Relationship Id="rId2" Type="http://schemas.openxmlformats.org/officeDocument/2006/relationships/image" Target="../media/image171.emf"/><Relationship Id="rId16" Type="http://schemas.openxmlformats.org/officeDocument/2006/relationships/image" Target="../media/image185.emf"/><Relationship Id="rId20" Type="http://schemas.openxmlformats.org/officeDocument/2006/relationships/image" Target="../media/image189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5" Type="http://schemas.openxmlformats.org/officeDocument/2006/relationships/image" Target="../media/image184.emf"/><Relationship Id="rId10" Type="http://schemas.openxmlformats.org/officeDocument/2006/relationships/image" Target="../media/image179.emf"/><Relationship Id="rId19" Type="http://schemas.openxmlformats.org/officeDocument/2006/relationships/image" Target="../media/image188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10" Type="http://schemas.openxmlformats.org/officeDocument/2006/relationships/image" Target="../media/image199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18" Type="http://schemas.openxmlformats.org/officeDocument/2006/relationships/image" Target="../media/image217.emf"/><Relationship Id="rId3" Type="http://schemas.openxmlformats.org/officeDocument/2006/relationships/image" Target="../media/image202.emf"/><Relationship Id="rId21" Type="http://schemas.openxmlformats.org/officeDocument/2006/relationships/image" Target="../media/image220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17" Type="http://schemas.openxmlformats.org/officeDocument/2006/relationships/image" Target="../media/image216.emf"/><Relationship Id="rId2" Type="http://schemas.openxmlformats.org/officeDocument/2006/relationships/image" Target="../media/image201.emf"/><Relationship Id="rId16" Type="http://schemas.openxmlformats.org/officeDocument/2006/relationships/image" Target="../media/image215.emf"/><Relationship Id="rId20" Type="http://schemas.openxmlformats.org/officeDocument/2006/relationships/image" Target="../media/image219.emf"/><Relationship Id="rId1" Type="http://schemas.openxmlformats.org/officeDocument/2006/relationships/image" Target="../media/image200.png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5" Type="http://schemas.openxmlformats.org/officeDocument/2006/relationships/image" Target="../media/image214.emf"/><Relationship Id="rId23" Type="http://schemas.openxmlformats.org/officeDocument/2006/relationships/image" Target="../media/image222.emf"/><Relationship Id="rId10" Type="http://schemas.openxmlformats.org/officeDocument/2006/relationships/image" Target="../media/image209.emf"/><Relationship Id="rId19" Type="http://schemas.openxmlformats.org/officeDocument/2006/relationships/image" Target="../media/image218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emf"/><Relationship Id="rId22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image" Target="../media/image235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12" Type="http://schemas.openxmlformats.org/officeDocument/2006/relationships/image" Target="../media/image234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11" Type="http://schemas.openxmlformats.org/officeDocument/2006/relationships/image" Target="../media/image233.emf"/><Relationship Id="rId5" Type="http://schemas.openxmlformats.org/officeDocument/2006/relationships/image" Target="../media/image227.emf"/><Relationship Id="rId10" Type="http://schemas.openxmlformats.org/officeDocument/2006/relationships/image" Target="../media/image232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Relationship Id="rId14" Type="http://schemas.openxmlformats.org/officeDocument/2006/relationships/image" Target="../media/image23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11" Type="http://schemas.openxmlformats.org/officeDocument/2006/relationships/image" Target="../media/image247.emf"/><Relationship Id="rId5" Type="http://schemas.openxmlformats.org/officeDocument/2006/relationships/image" Target="../media/image241.emf"/><Relationship Id="rId10" Type="http://schemas.openxmlformats.org/officeDocument/2006/relationships/image" Target="../media/image246.emf"/><Relationship Id="rId4" Type="http://schemas.openxmlformats.org/officeDocument/2006/relationships/image" Target="../media/image240.emf"/><Relationship Id="rId9" Type="http://schemas.openxmlformats.org/officeDocument/2006/relationships/image" Target="../media/image24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image" Target="../media/image260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12" Type="http://schemas.openxmlformats.org/officeDocument/2006/relationships/image" Target="../media/image259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11" Type="http://schemas.openxmlformats.org/officeDocument/2006/relationships/image" Target="../media/image258.emf"/><Relationship Id="rId5" Type="http://schemas.openxmlformats.org/officeDocument/2006/relationships/image" Target="../media/image252.emf"/><Relationship Id="rId10" Type="http://schemas.openxmlformats.org/officeDocument/2006/relationships/image" Target="../media/image257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Relationship Id="rId14" Type="http://schemas.openxmlformats.org/officeDocument/2006/relationships/image" Target="../media/image26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4" Type="http://schemas.openxmlformats.org/officeDocument/2006/relationships/image" Target="../media/image26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emf"/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12" Type="http://schemas.openxmlformats.org/officeDocument/2006/relationships/image" Target="../media/image277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11" Type="http://schemas.openxmlformats.org/officeDocument/2006/relationships/image" Target="../media/image276.emf"/><Relationship Id="rId5" Type="http://schemas.openxmlformats.org/officeDocument/2006/relationships/image" Target="../media/image270.emf"/><Relationship Id="rId10" Type="http://schemas.openxmlformats.org/officeDocument/2006/relationships/image" Target="../media/image275.emf"/><Relationship Id="rId4" Type="http://schemas.openxmlformats.org/officeDocument/2006/relationships/image" Target="../media/image269.emf"/><Relationship Id="rId9" Type="http://schemas.openxmlformats.org/officeDocument/2006/relationships/image" Target="../media/image274.emf"/><Relationship Id="rId14" Type="http://schemas.openxmlformats.org/officeDocument/2006/relationships/image" Target="../media/image27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image" Target="../media/image292.emf"/><Relationship Id="rId18" Type="http://schemas.openxmlformats.org/officeDocument/2006/relationships/image" Target="../media/image297.emf"/><Relationship Id="rId26" Type="http://schemas.openxmlformats.org/officeDocument/2006/relationships/image" Target="../media/image305.emf"/><Relationship Id="rId3" Type="http://schemas.openxmlformats.org/officeDocument/2006/relationships/image" Target="../media/image282.emf"/><Relationship Id="rId21" Type="http://schemas.openxmlformats.org/officeDocument/2006/relationships/image" Target="../media/image300.emf"/><Relationship Id="rId7" Type="http://schemas.openxmlformats.org/officeDocument/2006/relationships/image" Target="../media/image286.emf"/><Relationship Id="rId12" Type="http://schemas.openxmlformats.org/officeDocument/2006/relationships/image" Target="../media/image291.emf"/><Relationship Id="rId17" Type="http://schemas.openxmlformats.org/officeDocument/2006/relationships/image" Target="../media/image296.emf"/><Relationship Id="rId25" Type="http://schemas.openxmlformats.org/officeDocument/2006/relationships/image" Target="../media/image304.emf"/><Relationship Id="rId2" Type="http://schemas.openxmlformats.org/officeDocument/2006/relationships/image" Target="../media/image281.emf"/><Relationship Id="rId16" Type="http://schemas.openxmlformats.org/officeDocument/2006/relationships/image" Target="../media/image295.emf"/><Relationship Id="rId20" Type="http://schemas.openxmlformats.org/officeDocument/2006/relationships/image" Target="../media/image299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11" Type="http://schemas.openxmlformats.org/officeDocument/2006/relationships/image" Target="../media/image290.emf"/><Relationship Id="rId24" Type="http://schemas.openxmlformats.org/officeDocument/2006/relationships/image" Target="../media/image303.emf"/><Relationship Id="rId5" Type="http://schemas.openxmlformats.org/officeDocument/2006/relationships/image" Target="../media/image284.emf"/><Relationship Id="rId15" Type="http://schemas.openxmlformats.org/officeDocument/2006/relationships/image" Target="../media/image294.emf"/><Relationship Id="rId23" Type="http://schemas.openxmlformats.org/officeDocument/2006/relationships/image" Target="../media/image302.emf"/><Relationship Id="rId28" Type="http://schemas.openxmlformats.org/officeDocument/2006/relationships/image" Target="../media/image307.emf"/><Relationship Id="rId10" Type="http://schemas.openxmlformats.org/officeDocument/2006/relationships/image" Target="../media/image289.emf"/><Relationship Id="rId19" Type="http://schemas.openxmlformats.org/officeDocument/2006/relationships/image" Target="../media/image298.emf"/><Relationship Id="rId4" Type="http://schemas.openxmlformats.org/officeDocument/2006/relationships/image" Target="../media/image283.emf"/><Relationship Id="rId9" Type="http://schemas.openxmlformats.org/officeDocument/2006/relationships/image" Target="../media/image288.emf"/><Relationship Id="rId14" Type="http://schemas.openxmlformats.org/officeDocument/2006/relationships/image" Target="../media/image293.emf"/><Relationship Id="rId22" Type="http://schemas.openxmlformats.org/officeDocument/2006/relationships/image" Target="../media/image301.emf"/><Relationship Id="rId27" Type="http://schemas.openxmlformats.org/officeDocument/2006/relationships/image" Target="../media/image30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image" Target="../media/image309.emf"/><Relationship Id="rId1" Type="http://schemas.openxmlformats.org/officeDocument/2006/relationships/image" Target="../media/image308.emf"/><Relationship Id="rId6" Type="http://schemas.openxmlformats.org/officeDocument/2006/relationships/image" Target="../media/image313.emf"/><Relationship Id="rId5" Type="http://schemas.openxmlformats.org/officeDocument/2006/relationships/image" Target="../media/image312.emf"/><Relationship Id="rId4" Type="http://schemas.openxmlformats.org/officeDocument/2006/relationships/image" Target="../media/image31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4" Type="http://schemas.openxmlformats.org/officeDocument/2006/relationships/image" Target="../media/image31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emf"/><Relationship Id="rId2" Type="http://schemas.openxmlformats.org/officeDocument/2006/relationships/image" Target="../media/image320.emf"/><Relationship Id="rId1" Type="http://schemas.openxmlformats.org/officeDocument/2006/relationships/image" Target="../media/image319.emf"/><Relationship Id="rId5" Type="http://schemas.openxmlformats.org/officeDocument/2006/relationships/image" Target="../media/image323.emf"/><Relationship Id="rId4" Type="http://schemas.openxmlformats.org/officeDocument/2006/relationships/image" Target="../media/image32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Relationship Id="rId4" Type="http://schemas.openxmlformats.org/officeDocument/2006/relationships/image" Target="../media/image32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emf"/><Relationship Id="rId18" Type="http://schemas.openxmlformats.org/officeDocument/2006/relationships/image" Target="../media/image3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17" Type="http://schemas.openxmlformats.org/officeDocument/2006/relationships/image" Target="../media/image30.emf"/><Relationship Id="rId2" Type="http://schemas.openxmlformats.org/officeDocument/2006/relationships/image" Target="../media/image15.emf"/><Relationship Id="rId16" Type="http://schemas.openxmlformats.org/officeDocument/2006/relationships/image" Target="../media/image29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e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Relationship Id="rId4" Type="http://schemas.openxmlformats.org/officeDocument/2006/relationships/image" Target="../media/image33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Relationship Id="rId4" Type="http://schemas.openxmlformats.org/officeDocument/2006/relationships/image" Target="../media/image33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5" Type="http://schemas.openxmlformats.org/officeDocument/2006/relationships/image" Target="../media/image342.emf"/><Relationship Id="rId4" Type="http://schemas.openxmlformats.org/officeDocument/2006/relationships/image" Target="../media/image34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image" Target="../media/image352.emf"/><Relationship Id="rId7" Type="http://schemas.openxmlformats.org/officeDocument/2006/relationships/image" Target="../media/image356.emf"/><Relationship Id="rId2" Type="http://schemas.openxmlformats.org/officeDocument/2006/relationships/image" Target="../media/image351.emf"/><Relationship Id="rId1" Type="http://schemas.openxmlformats.org/officeDocument/2006/relationships/image" Target="../media/image350.emf"/><Relationship Id="rId6" Type="http://schemas.openxmlformats.org/officeDocument/2006/relationships/image" Target="../media/image355.emf"/><Relationship Id="rId5" Type="http://schemas.openxmlformats.org/officeDocument/2006/relationships/image" Target="../media/image354.emf"/><Relationship Id="rId4" Type="http://schemas.openxmlformats.org/officeDocument/2006/relationships/image" Target="../media/image353.emf"/><Relationship Id="rId9" Type="http://schemas.openxmlformats.org/officeDocument/2006/relationships/image" Target="../media/image358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Relationship Id="rId6" Type="http://schemas.openxmlformats.org/officeDocument/2006/relationships/image" Target="../media/image364.emf"/><Relationship Id="rId5" Type="http://schemas.openxmlformats.org/officeDocument/2006/relationships/image" Target="../media/image363.emf"/><Relationship Id="rId4" Type="http://schemas.openxmlformats.org/officeDocument/2006/relationships/image" Target="../media/image36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Relationship Id="rId6" Type="http://schemas.openxmlformats.org/officeDocument/2006/relationships/image" Target="../media/image371.emf"/><Relationship Id="rId5" Type="http://schemas.openxmlformats.org/officeDocument/2006/relationships/image" Target="../media/image370.emf"/><Relationship Id="rId4" Type="http://schemas.openxmlformats.org/officeDocument/2006/relationships/image" Target="../media/image36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18" Type="http://schemas.openxmlformats.org/officeDocument/2006/relationships/image" Target="../media/image7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17" Type="http://schemas.openxmlformats.org/officeDocument/2006/relationships/image" Target="../media/image69.emf"/><Relationship Id="rId2" Type="http://schemas.openxmlformats.org/officeDocument/2006/relationships/image" Target="../media/image54.e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18" Type="http://schemas.openxmlformats.org/officeDocument/2006/relationships/image" Target="../media/image88.emf"/><Relationship Id="rId26" Type="http://schemas.openxmlformats.org/officeDocument/2006/relationships/image" Target="../media/image96.emf"/><Relationship Id="rId3" Type="http://schemas.openxmlformats.org/officeDocument/2006/relationships/image" Target="../media/image73.emf"/><Relationship Id="rId21" Type="http://schemas.openxmlformats.org/officeDocument/2006/relationships/image" Target="../media/image91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17" Type="http://schemas.openxmlformats.org/officeDocument/2006/relationships/image" Target="../media/image87.emf"/><Relationship Id="rId25" Type="http://schemas.openxmlformats.org/officeDocument/2006/relationships/image" Target="../media/image95.emf"/><Relationship Id="rId2" Type="http://schemas.openxmlformats.org/officeDocument/2006/relationships/image" Target="../media/image72.emf"/><Relationship Id="rId16" Type="http://schemas.openxmlformats.org/officeDocument/2006/relationships/image" Target="../media/image86.emf"/><Relationship Id="rId20" Type="http://schemas.openxmlformats.org/officeDocument/2006/relationships/image" Target="../media/image90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24" Type="http://schemas.openxmlformats.org/officeDocument/2006/relationships/image" Target="../media/image94.emf"/><Relationship Id="rId5" Type="http://schemas.openxmlformats.org/officeDocument/2006/relationships/image" Target="../media/image75.emf"/><Relationship Id="rId15" Type="http://schemas.openxmlformats.org/officeDocument/2006/relationships/image" Target="../media/image85.emf"/><Relationship Id="rId23" Type="http://schemas.openxmlformats.org/officeDocument/2006/relationships/image" Target="../media/image93.emf"/><Relationship Id="rId10" Type="http://schemas.openxmlformats.org/officeDocument/2006/relationships/image" Target="../media/image80.emf"/><Relationship Id="rId19" Type="http://schemas.openxmlformats.org/officeDocument/2006/relationships/image" Target="../media/image89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Relationship Id="rId14" Type="http://schemas.openxmlformats.org/officeDocument/2006/relationships/image" Target="../media/image84.emf"/><Relationship Id="rId22" Type="http://schemas.openxmlformats.org/officeDocument/2006/relationships/image" Target="../media/image9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AE6AA1D3-3D74-43EF-A7D4-BD2D9E8375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5676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40128C1B-802F-4FC4-BE04-7AD9DB66E5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2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FBA6C81-1EFE-4A2E-9F76-0103C380DA0A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8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BBA107F-1070-4332-BB6F-CECE1817F82A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81783FEA-0319-4BF0-8182-891DD80C1D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843057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1A3B7D67-3116-46D9-BEE8-9886BE53A2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080653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5BAD1B1-5952-4714-B2FE-FBDC740E76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9901769"/>
      </p:ext>
    </p:extLst>
  </p:cSld>
  <p:clrMapOvr>
    <a:masterClrMapping/>
  </p:clrMapOvr>
  <p:transition>
    <p:wipe dir="r"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B8C4AC9-96FB-4DA2-8E04-A81A7A5C6A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683968"/>
      </p:ext>
    </p:extLst>
  </p:cSld>
  <p:clrMapOvr>
    <a:masterClrMapping/>
  </p:clrMapOvr>
  <p:transition>
    <p:wipe dir="r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563D535-9945-4206-8653-2FA657269C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0553106"/>
      </p:ext>
    </p:extLst>
  </p:cSld>
  <p:clrMapOvr>
    <a:masterClrMapping/>
  </p:clrMapOvr>
  <p:transition>
    <p:wipe dir="r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D278E8AA-213C-485D-93F1-0BF6857C46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337351"/>
      </p:ext>
    </p:extLst>
  </p:cSld>
  <p:clrMapOvr>
    <a:masterClrMapping/>
  </p:clrMapOvr>
  <p:transition>
    <p:wipe dir="r"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EE45024-16D8-4891-AA08-5C479AA0D2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750065"/>
      </p:ext>
    </p:extLst>
  </p:cSld>
  <p:clrMapOvr>
    <a:masterClrMapping/>
  </p:clrMapOvr>
  <p:transition>
    <p:wipe dir="r"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FFBF7F9-2800-496B-AB68-3310224ABE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471148"/>
      </p:ext>
    </p:extLst>
  </p:cSld>
  <p:clrMapOvr>
    <a:masterClrMapping/>
  </p:clrMapOvr>
  <p:transition>
    <p:wipe dir="r"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ED97C23-B5BE-458D-BCF5-2C3611F33A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145761"/>
      </p:ext>
    </p:extLst>
  </p:cSld>
  <p:clrMapOvr>
    <a:masterClrMapping/>
  </p:clrMapOvr>
  <p:transition>
    <p:wipe dir="r"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01D55FB-9BE4-4507-BDEF-43D0A3CA30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5624520"/>
      </p:ext>
    </p:extLst>
  </p:cSld>
  <p:clrMapOvr>
    <a:masterClrMapping/>
  </p:clrMapOvr>
  <p:transition>
    <p:wipe dir="r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0B76C40-10D8-4109-8EB9-44098471A1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7997462"/>
      </p:ext>
    </p:extLst>
  </p:cSld>
  <p:clrMapOvr>
    <a:masterClrMapping/>
  </p:clrMapOvr>
  <p:transition>
    <p:wipe dir="r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524B145-ECDE-4E1A-9759-09A126240E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13827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4E884F7E-C48D-4142-B1EA-500050D050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73013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EF7C038-2BA0-4468-B6F0-CE505F2D12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156287"/>
      </p:ext>
    </p:extLst>
  </p:cSld>
  <p:clrMapOvr>
    <a:masterClrMapping/>
  </p:clrMapOvr>
  <p:transition>
    <p:wipe dir="r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9B2588E-FAE5-478E-9B38-53F7A09FB4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2084672"/>
      </p:ext>
    </p:extLst>
  </p:cSld>
  <p:clrMapOvr>
    <a:masterClrMapping/>
  </p:clrMapOvr>
  <p:transition>
    <p:wipe dir="r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90D92EF-0FEF-4BC3-A0C0-B1A82E8037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319978"/>
      </p:ext>
    </p:extLst>
  </p:cSld>
  <p:clrMapOvr>
    <a:masterClrMapping/>
  </p:clrMapOvr>
  <p:transition>
    <p:wipe dir="r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074458D-F529-4480-A964-9A3B460C6D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214346"/>
      </p:ext>
    </p:extLst>
  </p:cSld>
  <p:clrMapOvr>
    <a:masterClrMapping/>
  </p:clrMapOvr>
  <p:transition>
    <p:wipe dir="r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47BC412-E98F-409E-AA0D-9BCFF689EF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772064"/>
      </p:ext>
    </p:extLst>
  </p:cSld>
  <p:clrMapOvr>
    <a:masterClrMapping/>
  </p:clrMapOvr>
  <p:transition>
    <p:wipe dir="r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FFCCE0E-E50F-4AC3-8EB6-52966E1A94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5752342"/>
      </p:ext>
    </p:extLst>
  </p:cSld>
  <p:clrMapOvr>
    <a:masterClrMapping/>
  </p:clrMapOvr>
  <p:transition>
    <p:wipe dir="r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21CA95A-B09B-4D3A-A314-AE73B2D4BE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57010"/>
      </p:ext>
    </p:extLst>
  </p:cSld>
  <p:clrMapOvr>
    <a:masterClrMapping/>
  </p:clrMapOvr>
  <p:transition>
    <p:wipe dir="r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194B6FF-B5CD-4B45-9ED2-A35FA63E38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115928"/>
      </p:ext>
    </p:extLst>
  </p:cSld>
  <p:clrMapOvr>
    <a:masterClrMapping/>
  </p:clrMapOvr>
  <p:transition>
    <p:wipe dir="r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F8C9C10-9C51-45C0-BE76-376F554574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761402"/>
      </p:ext>
    </p:extLst>
  </p:cSld>
  <p:clrMapOvr>
    <a:masterClrMapping/>
  </p:clrMapOvr>
  <p:transition>
    <p:wipe dir="r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7275717-55D2-416C-83FE-F54D78AB4C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903313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B76E22A-91C1-4F63-8016-D231250F49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4871204"/>
      </p:ext>
    </p:extLst>
  </p:cSld>
  <p:clrMapOvr>
    <a:masterClrMapping/>
  </p:clrMapOvr>
  <p:transition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CE61E07-1CB8-4098-81BD-318746D396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734642"/>
      </p:ext>
    </p:extLst>
  </p:cSld>
  <p:clrMapOvr>
    <a:masterClrMapping/>
  </p:clrMapOvr>
  <p:transition>
    <p:wipe dir="r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8349871-C37E-4531-9025-7D2DBC2A15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280116"/>
      </p:ext>
    </p:extLst>
  </p:cSld>
  <p:clrMapOvr>
    <a:masterClrMapping/>
  </p:clrMapOvr>
  <p:transition>
    <p:wipe dir="r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15F1897-78FB-4CC2-B485-EF46CFE360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475097"/>
      </p:ext>
    </p:extLst>
  </p:cSld>
  <p:clrMapOvr>
    <a:masterClrMapping/>
  </p:clrMapOvr>
  <p:transition>
    <p:wipe dir="r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CD52450-CBCF-4262-9AF2-BDEC2EC45A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5198589"/>
      </p:ext>
    </p:extLst>
  </p:cSld>
  <p:clrMapOvr>
    <a:masterClrMapping/>
  </p:clrMapOvr>
  <p:transition>
    <p:wipe dir="r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A32A33C-3F25-4B38-B2B7-5480807BE5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727128"/>
      </p:ext>
    </p:extLst>
  </p:cSld>
  <p:clrMapOvr>
    <a:masterClrMapping/>
  </p:clrMapOvr>
  <p:transition>
    <p:wipe dir="r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BC9E1D6-787C-4DC4-B22B-1DE4BED0EA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798146"/>
      </p:ext>
    </p:extLst>
  </p:cSld>
  <p:clrMapOvr>
    <a:masterClrMapping/>
  </p:clrMapOvr>
  <p:transition>
    <p:wipe dir="r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1556ADE-D46B-4BB9-8FEF-FAEDDE53FD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693861"/>
      </p:ext>
    </p:extLst>
  </p:cSld>
  <p:clrMapOvr>
    <a:masterClrMapping/>
  </p:clrMapOvr>
  <p:transition>
    <p:wipe dir="r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A0876DD-6696-43D2-B31E-5355B2EB2D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025698"/>
      </p:ext>
    </p:extLst>
  </p:cSld>
  <p:clrMapOvr>
    <a:masterClrMapping/>
  </p:clrMapOvr>
  <p:transition>
    <p:wipe dir="r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630BDC9-E959-4000-A65D-3E415F5027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001123"/>
      </p:ext>
    </p:extLst>
  </p:cSld>
  <p:clrMapOvr>
    <a:masterClrMapping/>
  </p:clrMapOvr>
  <p:transition>
    <p:wipe dir="r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F1E1EA7-4D5A-4E97-853E-C46EF1E6EA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8932339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23FF6A2-F63E-4939-A3A6-51AD8889FD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248567"/>
      </p:ext>
    </p:extLst>
  </p:cSld>
  <p:clrMapOvr>
    <a:masterClrMapping/>
  </p:clrMapOvr>
  <p:transition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C1F0E23-27CA-4FFC-95C6-EE16225BF6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421243"/>
      </p:ext>
    </p:extLst>
  </p:cSld>
  <p:clrMapOvr>
    <a:masterClrMapping/>
  </p:clrMapOvr>
  <p:transition>
    <p:wipe dir="r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64063B1-3D65-4479-A886-B55831C57E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146128"/>
      </p:ext>
    </p:extLst>
  </p:cSld>
  <p:clrMapOvr>
    <a:masterClrMapping/>
  </p:clrMapOvr>
  <p:transition>
    <p:wipe dir="r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E186DC5-4D8A-4FF4-AFDD-FC3BF3683B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75586"/>
      </p:ext>
    </p:extLst>
  </p:cSld>
  <p:clrMapOvr>
    <a:masterClrMapping/>
  </p:clrMapOvr>
  <p:transition>
    <p:wipe dir="r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E4759AD-3381-408D-A3BD-E944A7ABC0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639440"/>
      </p:ext>
    </p:extLst>
  </p:cSld>
  <p:clrMapOvr>
    <a:masterClrMapping/>
  </p:clrMapOvr>
  <p:transition>
    <p:wipe dir="r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98323CC-5BC5-4F2A-9579-E4185C98B2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019178"/>
      </p:ext>
    </p:extLst>
  </p:cSld>
  <p:clrMapOvr>
    <a:masterClrMapping/>
  </p:clrMapOvr>
  <p:transition>
    <p:wipe dir="r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A485E06-C489-4651-8631-1A933628A7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403935"/>
      </p:ext>
    </p:extLst>
  </p:cSld>
  <p:clrMapOvr>
    <a:masterClrMapping/>
  </p:clrMapOvr>
  <p:transition>
    <p:wipe dir="r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4B06B7C-E130-46C1-803C-ED29F20634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290018"/>
      </p:ext>
    </p:extLst>
  </p:cSld>
  <p:clrMapOvr>
    <a:masterClrMapping/>
  </p:clrMapOvr>
  <p:transition>
    <p:wipe dir="r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F4D6A13-4A7E-4B1F-9C85-3FCFBDEC4E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295640"/>
      </p:ext>
    </p:extLst>
  </p:cSld>
  <p:clrMapOvr>
    <a:masterClrMapping/>
  </p:clrMapOvr>
  <p:transition>
    <p:wipe dir="r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9874304-31DA-4F8B-91EE-89ACE80772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815809"/>
      </p:ext>
    </p:extLst>
  </p:cSld>
  <p:clrMapOvr>
    <a:masterClrMapping/>
  </p:clrMapOvr>
  <p:transition>
    <p:wipe dir="r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B0CDD4B-AFCF-4453-A2D7-93870ED8F9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9728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66EB7DD-2CBC-4667-96B6-0A42FFBE99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081958"/>
      </p:ext>
    </p:extLst>
  </p:cSld>
  <p:clrMapOvr>
    <a:masterClrMapping/>
  </p:clrMapOvr>
  <p:transition>
    <p:wipe dir="r"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5D213BD-E360-46C5-8AD3-6399C3BD01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924363"/>
      </p:ext>
    </p:extLst>
  </p:cSld>
  <p:clrMapOvr>
    <a:masterClrMapping/>
  </p:clrMapOvr>
  <p:transition>
    <p:wipe dir="r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8AFBC5D-D78C-4C42-A948-CC4710E359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3294256"/>
      </p:ext>
    </p:extLst>
  </p:cSld>
  <p:clrMapOvr>
    <a:masterClrMapping/>
  </p:clrMapOvr>
  <p:transition>
    <p:wipe dir="r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DBB2DE2E-87C1-4EA2-8118-8E5B75B13E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843471"/>
      </p:ext>
    </p:extLst>
  </p:cSld>
  <p:clrMapOvr>
    <a:masterClrMapping/>
  </p:clrMapOvr>
  <p:transition>
    <p:wipe dir="r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FBED306-67A9-4E54-87C2-897D20A33F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122196"/>
      </p:ext>
    </p:extLst>
  </p:cSld>
  <p:clrMapOvr>
    <a:masterClrMapping/>
  </p:clrMapOvr>
  <p:transition>
    <p:wipe dir="r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49BB9FC-1CEF-4B9A-A356-7EFA08DB9C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51633"/>
      </p:ext>
    </p:extLst>
  </p:cSld>
  <p:clrMapOvr>
    <a:masterClrMapping/>
  </p:clrMapOvr>
  <p:transition>
    <p:wipe dir="r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5642C76-3FE6-4E58-A826-F76B50BD23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129266"/>
      </p:ext>
    </p:extLst>
  </p:cSld>
  <p:clrMapOvr>
    <a:masterClrMapping/>
  </p:clrMapOvr>
  <p:transition>
    <p:wipe dir="r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A334236-4088-4A95-8770-F2C89A50B2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6623288"/>
      </p:ext>
    </p:extLst>
  </p:cSld>
  <p:clrMapOvr>
    <a:masterClrMapping/>
  </p:clrMapOvr>
  <p:transition>
    <p:wipe dir="r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1731B64F-1D3D-4E20-9AEC-46744518B9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936155"/>
      </p:ext>
    </p:extLst>
  </p:cSld>
  <p:clrMapOvr>
    <a:masterClrMapping/>
  </p:clrMapOvr>
  <p:transition>
    <p:wipe dir="r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64F94C7-453F-47C0-9234-BDC4FBB275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0255"/>
      </p:ext>
    </p:extLst>
  </p:cSld>
  <p:clrMapOvr>
    <a:masterClrMapping/>
  </p:clrMapOvr>
  <p:transition>
    <p:wipe dir="r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5C63035-458B-4726-B26F-95A578D3C8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784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624356C-E7B7-4EA4-A6A6-C164BD4737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445814"/>
      </p:ext>
    </p:extLst>
  </p:cSld>
  <p:clrMapOvr>
    <a:masterClrMapping/>
  </p:clrMapOvr>
  <p:transition>
    <p:wipe dir="r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8DC29F0-7C13-43FC-8789-3EEAC6B491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654162"/>
      </p:ext>
    </p:extLst>
  </p:cSld>
  <p:clrMapOvr>
    <a:masterClrMapping/>
  </p:clrMapOvr>
  <p:transition>
    <p:wipe dir="r"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477129F-148C-4F39-BCB4-F559A78D81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899006"/>
      </p:ext>
    </p:extLst>
  </p:cSld>
  <p:clrMapOvr>
    <a:masterClrMapping/>
  </p:clrMapOvr>
  <p:transition>
    <p:wipe dir="r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7A89D81-1D91-4E29-868B-1157D28312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945741"/>
      </p:ext>
    </p:extLst>
  </p:cSld>
  <p:clrMapOvr>
    <a:masterClrMapping/>
  </p:clrMapOvr>
  <p:transition>
    <p:wipe dir="r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A749952-518C-4E9A-87E4-B488D9F21C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76464"/>
      </p:ext>
    </p:extLst>
  </p:cSld>
  <p:clrMapOvr>
    <a:masterClrMapping/>
  </p:clrMapOvr>
  <p:transition>
    <p:wipe dir="r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36CF6B7-5313-4ACE-9E22-78A3AB96F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89717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058402A-A47C-4176-BE21-CBA827ED75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326103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A166EC6-C669-4CC1-922C-3198A1AC00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6688125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5941A25-D046-4F54-8896-5289461B7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286139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D6F0B23-F6D3-4A36-A57E-9E41BE9CEB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35198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0A5BCEE6-8631-45AF-9586-23E9BF2F27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476547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7D51D06-407A-4507-AD8B-D6C46B6AB1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625171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DA3B913-81FE-4E5D-A5E1-E7DE8EFEF0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027621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8FE9008-89D7-4711-AC6E-7E547C54EB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3777040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B0750C3-4D08-4C51-B9F8-7EDB4AB11B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384114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8F988E4-9A71-4748-8938-1A54155014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766467"/>
      </p:ext>
    </p:extLst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68AA728-FBD8-41D6-9B1E-4ACB068FAE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933163"/>
      </p:ext>
    </p:extLst>
  </p:cSld>
  <p:clrMapOvr>
    <a:masterClrMapping/>
  </p:clrMapOvr>
  <p:transition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F6C78D9-591D-4AC4-AE32-E5FB9558CE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530877"/>
      </p:ext>
    </p:extLst>
  </p:cSld>
  <p:clrMapOvr>
    <a:masterClrMapping/>
  </p:clrMapOvr>
  <p:transition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1A73926-F5F3-4C9F-B968-D01E1CD0E5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974795"/>
      </p:ext>
    </p:extLst>
  </p:cSld>
  <p:clrMapOvr>
    <a:masterClrMapping/>
  </p:clrMapOvr>
  <p:transition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7DF0398-D25F-403D-AF64-8109AD917B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370777"/>
      </p:ext>
    </p:extLst>
  </p:cSld>
  <p:clrMapOvr>
    <a:masterClrMapping/>
  </p:clrMapOvr>
  <p:transition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C55D675-4FC9-47D0-B53C-D5A42D8886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00507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EA53C331-C6FE-4925-807B-F0FD7E140B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3990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8198712-15D8-41C9-9CE8-DEB64378DA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0475043"/>
      </p:ext>
    </p:extLst>
  </p:cSld>
  <p:clrMapOvr>
    <a:masterClrMapping/>
  </p:clrMapOvr>
  <p:transition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9341A47-AEED-4250-A643-7ADA6AA74D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821766"/>
      </p:ext>
    </p:extLst>
  </p:cSld>
  <p:clrMapOvr>
    <a:masterClrMapping/>
  </p:clrMapOvr>
  <p:transition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F4BB958-C459-4B3A-831E-88E8942B22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771273"/>
      </p:ext>
    </p:extLst>
  </p:cSld>
  <p:clrMapOvr>
    <a:masterClrMapping/>
  </p:clrMapOvr>
  <p:transition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5DC11F7-EB4F-4AD9-8A99-30B38D8BCA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36978"/>
      </p:ext>
    </p:extLst>
  </p:cSld>
  <p:clrMapOvr>
    <a:masterClrMapping/>
  </p:clrMapOvr>
  <p:transition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6D6F1AC-9A35-410E-96A0-24EE7FB9E9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6579957"/>
      </p:ext>
    </p:extLst>
  </p:cSld>
  <p:clrMapOvr>
    <a:masterClrMapping/>
  </p:clrMapOvr>
  <p:transition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DCEF29E-5D43-4292-B8D4-9AD861EFEA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805028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C7C64EE-03A2-46AC-A6CE-899114A41F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4377074"/>
      </p:ext>
    </p:extLst>
  </p:cSld>
  <p:clrMapOvr>
    <a:masterClrMapping/>
  </p:clrMapOvr>
  <p:transition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FF4056F-8FC7-4097-8B8E-77C2EDC2B9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5985371"/>
      </p:ext>
    </p:extLst>
  </p:cSld>
  <p:clrMapOvr>
    <a:masterClrMapping/>
  </p:clrMapOvr>
  <p:transition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D9C91309-BD42-4793-8F98-7685F337E2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673999"/>
      </p:ext>
    </p:extLst>
  </p:cSld>
  <p:clrMapOvr>
    <a:masterClrMapping/>
  </p:clrMapOvr>
  <p:transition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5A9BCD2-C45D-4FA8-B9D3-4FC8AF3BA2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82735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E5DF887E-9B4F-4805-8618-AD8028DC02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595557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DC6C5FF-33A4-4A7E-8D94-30ECA73482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487858"/>
      </p:ext>
    </p:extLst>
  </p:cSld>
  <p:clrMapOvr>
    <a:masterClrMapping/>
  </p:clrMapOvr>
  <p:transition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2B980E2-DF26-4B95-A73D-0224AB7E6E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3941911"/>
      </p:ext>
    </p:extLst>
  </p:cSld>
  <p:clrMapOvr>
    <a:masterClrMapping/>
  </p:clrMapOvr>
  <p:transition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D4D498E9-9C90-473E-9F04-E7E5F3E745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839615"/>
      </p:ext>
    </p:extLst>
  </p:cSld>
  <p:clrMapOvr>
    <a:masterClrMapping/>
  </p:clrMapOvr>
  <p:transition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D9E0218-52CC-4948-BBE6-C57312CBD0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796988"/>
      </p:ext>
    </p:extLst>
  </p:cSld>
  <p:clrMapOvr>
    <a:masterClrMapping/>
  </p:clrMapOvr>
  <p:transition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01A6187-BF67-4EF5-A0C6-5673E71851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112246"/>
      </p:ext>
    </p:extLst>
  </p:cSld>
  <p:clrMapOvr>
    <a:masterClrMapping/>
  </p:clrMapOvr>
  <p:transition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B66D1F5-2617-48B9-9760-8E93454639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899292"/>
      </p:ext>
    </p:extLst>
  </p:cSld>
  <p:clrMapOvr>
    <a:masterClrMapping/>
  </p:clrMapOvr>
  <p:transition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DC702DA-F519-44EF-85FC-959C6558E1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4274618"/>
      </p:ext>
    </p:extLst>
  </p:cSld>
  <p:clrMapOvr>
    <a:masterClrMapping/>
  </p:clrMapOvr>
  <p:transition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68F23B44-2C7F-4554-87C0-5C811F24BA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676777"/>
      </p:ext>
    </p:extLst>
  </p:cSld>
  <p:clrMapOvr>
    <a:masterClrMapping/>
  </p:clrMapOvr>
  <p:transition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63AF8D9-5A2D-4782-A4B5-613FCFA683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175753"/>
      </p:ext>
    </p:extLst>
  </p:cSld>
  <p:clrMapOvr>
    <a:masterClrMapping/>
  </p:clrMapOvr>
  <p:transition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D57BDBB-A7BA-4F42-9317-70C24C50A2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88523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A87B5D86-457E-49CB-B6BB-B5A9563041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3254794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B44EB00-6AFE-4CC6-98BB-53E469CD2D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864960"/>
      </p:ext>
    </p:extLst>
  </p:cSld>
  <p:clrMapOvr>
    <a:masterClrMapping/>
  </p:clrMapOvr>
  <p:transition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5C04BFC-FB42-4772-B4B7-E862411EE7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2828511"/>
      </p:ext>
    </p:extLst>
  </p:cSld>
  <p:clrMapOvr>
    <a:masterClrMapping/>
  </p:clrMapOvr>
  <p:transition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1F4CC86-C645-472E-BC75-2C6ED713CB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280619"/>
      </p:ext>
    </p:extLst>
  </p:cSld>
  <p:clrMapOvr>
    <a:masterClrMapping/>
  </p:clrMapOvr>
  <p:transition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BA207C9-3C07-4E0F-8247-AFA41AC068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199274"/>
      </p:ext>
    </p:extLst>
  </p:cSld>
  <p:clrMapOvr>
    <a:masterClrMapping/>
  </p:clrMapOvr>
  <p:transition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3DEA8D0-346D-42E6-B29F-3E3A720BD9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136911"/>
      </p:ext>
    </p:extLst>
  </p:cSld>
  <p:clrMapOvr>
    <a:masterClrMapping/>
  </p:clrMapOvr>
  <p:transition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B318439-A4CE-4898-B48E-1558DF9B0E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713095"/>
      </p:ext>
    </p:extLst>
  </p:cSld>
  <p:clrMapOvr>
    <a:masterClrMapping/>
  </p:clrMapOvr>
  <p:transition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130A586E-F757-47C7-9C8A-65D6A08560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032330"/>
      </p:ext>
    </p:extLst>
  </p:cSld>
  <p:clrMapOvr>
    <a:masterClrMapping/>
  </p:clrMapOvr>
  <p:transition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36D79BB-0E94-431D-8BDE-126B352972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736014"/>
      </p:ext>
    </p:extLst>
  </p:cSld>
  <p:clrMapOvr>
    <a:masterClrMapping/>
  </p:clrMapOvr>
  <p:transition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235ADA1-12C0-452F-AEA6-1B7F073C0A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422704"/>
      </p:ext>
    </p:extLst>
  </p:cSld>
  <p:clrMapOvr>
    <a:masterClrMapping/>
  </p:clrMapOvr>
  <p:transition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FF90424-2AFD-4374-BD73-A7099A4119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06215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31-</a:t>
            </a:r>
            <a:fld id="{065B661B-798C-4563-911C-9572FCB41A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713451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F3A4926-E131-4AC2-AD95-CA771B8F6D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615719"/>
      </p:ext>
    </p:extLst>
  </p:cSld>
  <p:clrMapOvr>
    <a:masterClrMapping/>
  </p:clrMapOvr>
  <p:transition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4F88F03-0BBE-49B7-B00F-4112E56746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58719"/>
      </p:ext>
    </p:extLst>
  </p:cSld>
  <p:clrMapOvr>
    <a:masterClrMapping/>
  </p:clrMapOvr>
  <p:transition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C58EB68-A712-4D90-BF84-A9A964AF03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98644"/>
      </p:ext>
    </p:extLst>
  </p:cSld>
  <p:clrMapOvr>
    <a:masterClrMapping/>
  </p:clrMapOvr>
  <p:transition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68306BC-355D-4F50-864F-05797EE5C2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323668"/>
      </p:ext>
    </p:extLst>
  </p:cSld>
  <p:clrMapOvr>
    <a:masterClrMapping/>
  </p:clrMapOvr>
  <p:transition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E4550EF-3E69-47CA-B584-298B95CDDC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102007"/>
      </p:ext>
    </p:extLst>
  </p:cSld>
  <p:clrMapOvr>
    <a:masterClrMapping/>
  </p:clrMapOvr>
  <p:transition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184EC02-06AB-4FC0-95E6-B409D81201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71182"/>
      </p:ext>
    </p:extLst>
  </p:cSld>
  <p:clrMapOvr>
    <a:masterClrMapping/>
  </p:clrMapOvr>
  <p:transition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6DE73B2-6890-4D32-8BD7-AEFF2CE5CA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31979"/>
      </p:ext>
    </p:extLst>
  </p:cSld>
  <p:clrMapOvr>
    <a:masterClrMapping/>
  </p:clrMapOvr>
  <p:transition>
    <p:wipe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01917E6-5688-4D67-B029-40A6DF1C0D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968129"/>
      </p:ext>
    </p:extLst>
  </p:cSld>
  <p:clrMapOvr>
    <a:masterClrMapping/>
  </p:clrMapOvr>
  <p:transition>
    <p:wipe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0DC877EF-85F0-4CF9-B602-A2ECD678D0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359409"/>
      </p:ext>
    </p:extLst>
  </p:cSld>
  <p:clrMapOvr>
    <a:masterClrMapping/>
  </p:clrMapOvr>
  <p:transition>
    <p:wipe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1D8569FC-8569-4E8F-BAFD-3788BB8B6A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20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8-</a:t>
            </a:r>
            <a:fld id="{D3575663-4115-4C4E-BF06-5B731BEA74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045649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A2B8648-FCD4-4211-A24B-A7DD7A4292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755703"/>
      </p:ext>
    </p:extLst>
  </p:cSld>
  <p:clrMapOvr>
    <a:masterClrMapping/>
  </p:clrMapOvr>
  <p:transition>
    <p:wipe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15E32FD-3FE1-4345-B261-C25DB00BE5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980812"/>
      </p:ext>
    </p:extLst>
  </p:cSld>
  <p:clrMapOvr>
    <a:masterClrMapping/>
  </p:clrMapOvr>
  <p:transition>
    <p:wipe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D96C2E8-5EDC-49C0-B9DB-4C1638311C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178377"/>
      </p:ext>
    </p:extLst>
  </p:cSld>
  <p:clrMapOvr>
    <a:masterClrMapping/>
  </p:clrMapOvr>
  <p:transition>
    <p:wipe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22C996B-88A1-4E57-BEAB-EF36F0FF08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35098"/>
      </p:ext>
    </p:extLst>
  </p:cSld>
  <p:clrMapOvr>
    <a:masterClrMapping/>
  </p:clrMapOvr>
  <p:transition>
    <p:wipe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ED70499-0151-4D44-BB6D-76FF29254C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0619818"/>
      </p:ext>
    </p:extLst>
  </p:cSld>
  <p:clrMapOvr>
    <a:masterClrMapping/>
  </p:clrMapOvr>
  <p:transition>
    <p:wipe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5CFE864A-CFC7-4D12-B51B-0B5501CEB6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746846"/>
      </p:ext>
    </p:extLst>
  </p:cSld>
  <p:clrMapOvr>
    <a:masterClrMapping/>
  </p:clrMapOvr>
  <p:transition>
    <p:wipe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4D7BD42-F53C-4CC1-83E5-472A0CA9EB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515363"/>
      </p:ext>
    </p:extLst>
  </p:cSld>
  <p:clrMapOvr>
    <a:masterClrMapping/>
  </p:clrMapOvr>
  <p:transition>
    <p:wipe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84A0728-777B-4862-96C5-6AD873DFDF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011084"/>
      </p:ext>
    </p:extLst>
  </p:cSld>
  <p:clrMapOvr>
    <a:masterClrMapping/>
  </p:clrMapOvr>
  <p:transition>
    <p:wipe dir="r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F0D99F1-54FA-4D02-B0AA-714E4725A8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75349"/>
      </p:ext>
    </p:extLst>
  </p:cSld>
  <p:clrMapOvr>
    <a:masterClrMapping/>
  </p:clrMapOvr>
  <p:transition>
    <p:wipe dir="r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24426FDC-AFF7-436A-BB68-AD5E700DB2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750100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8742FD1D-EE18-46AD-A871-9ADCCA0448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09695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69A661C-0812-470E-AB76-757517658F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734271"/>
      </p:ext>
    </p:extLst>
  </p:cSld>
  <p:clrMapOvr>
    <a:masterClrMapping/>
  </p:clrMapOvr>
  <p:transition>
    <p:wipe dir="r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1DDF401-1D18-4306-81EE-EEB8A26A2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7414697"/>
      </p:ext>
    </p:extLst>
  </p:cSld>
  <p:clrMapOvr>
    <a:masterClrMapping/>
  </p:clrMapOvr>
  <p:transition>
    <p:wipe dir="r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6FE892D-EB2C-412C-B644-AA3F67411B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305728"/>
      </p:ext>
    </p:extLst>
  </p:cSld>
  <p:clrMapOvr>
    <a:masterClrMapping/>
  </p:clrMapOvr>
  <p:transition>
    <p:wipe dir="r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BFE9472-EDB3-454C-8199-CE79A49678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26195"/>
      </p:ext>
    </p:extLst>
  </p:cSld>
  <p:clrMapOvr>
    <a:masterClrMapping/>
  </p:clrMapOvr>
  <p:transition>
    <p:wipe dir="r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7F81B7E2-013D-433E-A462-4748C493BF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126446"/>
      </p:ext>
    </p:extLst>
  </p:cSld>
  <p:clrMapOvr>
    <a:masterClrMapping/>
  </p:clrMapOvr>
  <p:transition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9112673-A10F-4A67-BB5A-DA3B27C5B0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875386"/>
      </p:ext>
    </p:extLst>
  </p:cSld>
  <p:clrMapOvr>
    <a:masterClrMapping/>
  </p:clrMapOvr>
  <p:transition>
    <p:wipe dir="r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A1D12224-0C3D-43C3-AC63-E0CB516F42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107259"/>
      </p:ext>
    </p:extLst>
  </p:cSld>
  <p:clrMapOvr>
    <a:masterClrMapping/>
  </p:clrMapOvr>
  <p:transition>
    <p:wipe dir="r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4A8539E-13A0-40FF-AC79-0CEB25634B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737394"/>
      </p:ext>
    </p:extLst>
  </p:cSld>
  <p:clrMapOvr>
    <a:masterClrMapping/>
  </p:clrMapOvr>
  <p:transition>
    <p:wipe dir="r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B4D25DDB-2C6F-4901-AD5D-B7262397AE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154331"/>
      </p:ext>
    </p:extLst>
  </p:cSld>
  <p:clrMapOvr>
    <a:masterClrMapping/>
  </p:clrMapOvr>
  <p:transition>
    <p:wipe dir="r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68D4A46-4BD2-4A86-B563-F0E1330C4E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2644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22-</a:t>
            </a:r>
            <a:fld id="{0AFE8ADA-D5AB-4DAA-98A0-29C3EA86B3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9204432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F59C6D8-6A74-4616-A85A-41D8949A59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911016"/>
      </p:ext>
    </p:extLst>
  </p:cSld>
  <p:clrMapOvr>
    <a:masterClrMapping/>
  </p:clrMapOvr>
  <p:transition>
    <p:wipe dir="r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3D44AC68-C995-4A48-BB5E-7E1EC1172A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97603"/>
      </p:ext>
    </p:extLst>
  </p:cSld>
  <p:clrMapOvr>
    <a:masterClrMapping/>
  </p:clrMapOvr>
  <p:transition>
    <p:wipe dir="r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4160D2DE-02E4-4D46-A1CE-E83517F5A3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59293"/>
      </p:ext>
    </p:extLst>
  </p:cSld>
  <p:clrMapOvr>
    <a:masterClrMapping/>
  </p:clrMapOvr>
  <p:transition>
    <p:wipe dir="r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CC1FDDA-A2EB-4311-B376-6A44C1FF30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476262"/>
      </p:ext>
    </p:extLst>
  </p:cSld>
  <p:clrMapOvr>
    <a:masterClrMapping/>
  </p:clrMapOvr>
  <p:transition>
    <p:wipe dir="r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CC968E99-F22D-47AF-B084-5535663D9E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6549670"/>
      </p:ext>
    </p:extLst>
  </p:cSld>
  <p:clrMapOvr>
    <a:masterClrMapping/>
  </p:clrMapOvr>
  <p:transition>
    <p:wipe dir="r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89C7A58E-8C40-4644-B5F6-7059AB0ACE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030265"/>
      </p:ext>
    </p:extLst>
  </p:cSld>
  <p:clrMapOvr>
    <a:masterClrMapping/>
  </p:clrMapOvr>
  <p:transition>
    <p:wipe dir="r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E9E0728D-64E0-4FD3-BA0E-846AE7792C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034820"/>
      </p:ext>
    </p:extLst>
  </p:cSld>
  <p:clrMapOvr>
    <a:masterClrMapping/>
  </p:clrMapOvr>
  <p:transition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192CA121-F8B1-44D6-91B6-BB8F3CC6CD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5965128"/>
      </p:ext>
    </p:extLst>
  </p:cSld>
  <p:clrMapOvr>
    <a:masterClrMapping/>
  </p:clrMapOvr>
  <p:transition>
    <p:wipe dir="r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FBDA2B9B-4403-4062-B76C-94935C70A5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825359"/>
      </p:ext>
    </p:extLst>
  </p:cSld>
  <p:clrMapOvr>
    <a:masterClrMapping/>
  </p:clrMapOvr>
  <p:transition>
    <p:wipe dir="r"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fld id="{98EF8298-4078-40C3-A8BF-6AEF32230B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04668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6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468313" y="6092825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8" descr="image0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6237288"/>
            <a:ext cx="26289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lip_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6237288"/>
            <a:ext cx="208756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5113" y="622458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solidFill>
                  <a:schemeClr val="hlink"/>
                </a:solidFill>
                <a:latin typeface="Times New Roman" pitchFamily="18" charset="0"/>
              </a:defRPr>
            </a:lvl1pPr>
          </a:lstStyle>
          <a:p>
            <a:r>
              <a:rPr lang="en-US" altLang="zh-CN"/>
              <a:t>18-</a:t>
            </a:r>
            <a:fld id="{91F0C9FE-0C48-4811-BAF7-8F95EC65454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8" r:id="rId1"/>
    <p:sldLayoutId id="2147484339" r:id="rId2"/>
    <p:sldLayoutId id="2147484340" r:id="rId3"/>
    <p:sldLayoutId id="2147484341" r:id="rId4"/>
    <p:sldLayoutId id="2147484342" r:id="rId5"/>
    <p:sldLayoutId id="2147484343" r:id="rId6"/>
    <p:sldLayoutId id="2147484337" r:id="rId7"/>
    <p:sldLayoutId id="2147484344" r:id="rId8"/>
    <p:sldLayoutId id="2147484345" r:id="rId9"/>
    <p:sldLayoutId id="2147484346" r:id="rId10"/>
    <p:sldLayoutId id="2147484347" r:id="rId11"/>
  </p:sldLayoutIdLst>
  <p:transition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E5A15A67-499A-4282-8A8F-A3D8ECE7A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36" r:id="rId1"/>
    <p:sldLayoutId id="2147484437" r:id="rId2"/>
    <p:sldLayoutId id="2147484438" r:id="rId3"/>
    <p:sldLayoutId id="2147484439" r:id="rId4"/>
    <p:sldLayoutId id="2147484440" r:id="rId5"/>
    <p:sldLayoutId id="2147484441" r:id="rId6"/>
    <p:sldLayoutId id="2147484442" r:id="rId7"/>
    <p:sldLayoutId id="2147484443" r:id="rId8"/>
    <p:sldLayoutId id="2147484444" r:id="rId9"/>
    <p:sldLayoutId id="2147484445" r:id="rId10"/>
    <p:sldLayoutId id="2147484446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FA9CA83C-2018-4022-A8A6-2D5E551812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47" r:id="rId1"/>
    <p:sldLayoutId id="2147484448" r:id="rId2"/>
    <p:sldLayoutId id="2147484449" r:id="rId3"/>
    <p:sldLayoutId id="2147484450" r:id="rId4"/>
    <p:sldLayoutId id="2147484451" r:id="rId5"/>
    <p:sldLayoutId id="2147484452" r:id="rId6"/>
    <p:sldLayoutId id="2147484453" r:id="rId7"/>
    <p:sldLayoutId id="2147484454" r:id="rId8"/>
    <p:sldLayoutId id="2147484455" r:id="rId9"/>
    <p:sldLayoutId id="2147484456" r:id="rId10"/>
    <p:sldLayoutId id="2147484457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6A41D83D-CC7F-4625-BA94-3BF4387E5E9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58" r:id="rId1"/>
    <p:sldLayoutId id="2147484459" r:id="rId2"/>
    <p:sldLayoutId id="2147484460" r:id="rId3"/>
    <p:sldLayoutId id="2147484461" r:id="rId4"/>
    <p:sldLayoutId id="2147484462" r:id="rId5"/>
    <p:sldLayoutId id="2147484463" r:id="rId6"/>
    <p:sldLayoutId id="2147484464" r:id="rId7"/>
    <p:sldLayoutId id="2147484465" r:id="rId8"/>
    <p:sldLayoutId id="2147484466" r:id="rId9"/>
    <p:sldLayoutId id="2147484467" r:id="rId10"/>
    <p:sldLayoutId id="214748446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ACBC1BB7-D18B-442A-9A7F-260EF3DC7B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69" r:id="rId1"/>
    <p:sldLayoutId id="2147484470" r:id="rId2"/>
    <p:sldLayoutId id="2147484471" r:id="rId3"/>
    <p:sldLayoutId id="2147484472" r:id="rId4"/>
    <p:sldLayoutId id="2147484473" r:id="rId5"/>
    <p:sldLayoutId id="2147484474" r:id="rId6"/>
    <p:sldLayoutId id="2147484475" r:id="rId7"/>
    <p:sldLayoutId id="2147484476" r:id="rId8"/>
    <p:sldLayoutId id="2147484477" r:id="rId9"/>
    <p:sldLayoutId id="2147484478" r:id="rId10"/>
    <p:sldLayoutId id="214748447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3AAC8DAC-4BDB-45FB-A681-2830CB9C4A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80" r:id="rId1"/>
    <p:sldLayoutId id="2147484481" r:id="rId2"/>
    <p:sldLayoutId id="2147484482" r:id="rId3"/>
    <p:sldLayoutId id="2147484483" r:id="rId4"/>
    <p:sldLayoutId id="2147484484" r:id="rId5"/>
    <p:sldLayoutId id="2147484485" r:id="rId6"/>
    <p:sldLayoutId id="2147484486" r:id="rId7"/>
    <p:sldLayoutId id="2147484487" r:id="rId8"/>
    <p:sldLayoutId id="2147484488" r:id="rId9"/>
    <p:sldLayoutId id="2147484489" r:id="rId10"/>
    <p:sldLayoutId id="2147484490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015B848C-2965-483A-A46A-2D01815ABC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36C3BC47-14EE-4546-86B2-BF8337CF2E9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9" r:id="rId1"/>
    <p:sldLayoutId id="2147484360" r:id="rId2"/>
    <p:sldLayoutId id="2147484361" r:id="rId3"/>
    <p:sldLayoutId id="2147484362" r:id="rId4"/>
    <p:sldLayoutId id="2147484363" r:id="rId5"/>
    <p:sldLayoutId id="2147484364" r:id="rId6"/>
    <p:sldLayoutId id="2147484365" r:id="rId7"/>
    <p:sldLayoutId id="2147484366" r:id="rId8"/>
    <p:sldLayoutId id="2147484367" r:id="rId9"/>
    <p:sldLayoutId id="2147484368" r:id="rId10"/>
    <p:sldLayoutId id="214748436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2A55DFAA-A95A-411C-8208-24990F4965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70" r:id="rId1"/>
    <p:sldLayoutId id="2147484371" r:id="rId2"/>
    <p:sldLayoutId id="2147484372" r:id="rId3"/>
    <p:sldLayoutId id="2147484373" r:id="rId4"/>
    <p:sldLayoutId id="2147484374" r:id="rId5"/>
    <p:sldLayoutId id="2147484375" r:id="rId6"/>
    <p:sldLayoutId id="2147484376" r:id="rId7"/>
    <p:sldLayoutId id="2147484377" r:id="rId8"/>
    <p:sldLayoutId id="2147484378" r:id="rId9"/>
    <p:sldLayoutId id="2147484379" r:id="rId10"/>
    <p:sldLayoutId id="2147484380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091BAD07-54BF-45DF-8A17-CDA4D62B50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84" r:id="rId4"/>
    <p:sldLayoutId id="2147484385" r:id="rId5"/>
    <p:sldLayoutId id="2147484386" r:id="rId6"/>
    <p:sldLayoutId id="2147484387" r:id="rId7"/>
    <p:sldLayoutId id="2147484388" r:id="rId8"/>
    <p:sldLayoutId id="2147484389" r:id="rId9"/>
    <p:sldLayoutId id="2147484390" r:id="rId10"/>
    <p:sldLayoutId id="2147484391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3E280631-16B3-4278-AFA0-4BCA27CC07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2" r:id="rId1"/>
    <p:sldLayoutId id="2147484393" r:id="rId2"/>
    <p:sldLayoutId id="2147484394" r:id="rId3"/>
    <p:sldLayoutId id="2147484395" r:id="rId4"/>
    <p:sldLayoutId id="2147484396" r:id="rId5"/>
    <p:sldLayoutId id="2147484397" r:id="rId6"/>
    <p:sldLayoutId id="2147484398" r:id="rId7"/>
    <p:sldLayoutId id="2147484399" r:id="rId8"/>
    <p:sldLayoutId id="2147484400" r:id="rId9"/>
    <p:sldLayoutId id="2147484401" r:id="rId10"/>
    <p:sldLayoutId id="2147484402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D1C4C4E2-22CB-493B-BA51-AC41347313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03" r:id="rId1"/>
    <p:sldLayoutId id="2147484404" r:id="rId2"/>
    <p:sldLayoutId id="2147484405" r:id="rId3"/>
    <p:sldLayoutId id="2147484406" r:id="rId4"/>
    <p:sldLayoutId id="2147484407" r:id="rId5"/>
    <p:sldLayoutId id="2147484408" r:id="rId6"/>
    <p:sldLayoutId id="2147484409" r:id="rId7"/>
    <p:sldLayoutId id="2147484410" r:id="rId8"/>
    <p:sldLayoutId id="2147484411" r:id="rId9"/>
    <p:sldLayoutId id="2147484412" r:id="rId10"/>
    <p:sldLayoutId id="2147484413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C70943C3-EA2B-405A-B4B0-F26C7B5163C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14" r:id="rId1"/>
    <p:sldLayoutId id="2147484415" r:id="rId2"/>
    <p:sldLayoutId id="2147484416" r:id="rId3"/>
    <p:sldLayoutId id="2147484417" r:id="rId4"/>
    <p:sldLayoutId id="2147484418" r:id="rId5"/>
    <p:sldLayoutId id="2147484419" r:id="rId6"/>
    <p:sldLayoutId id="2147484420" r:id="rId7"/>
    <p:sldLayoutId id="2147484421" r:id="rId8"/>
    <p:sldLayoutId id="2147484422" r:id="rId9"/>
    <p:sldLayoutId id="2147484423" r:id="rId10"/>
    <p:sldLayoutId id="2147484424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kumimoji="1" sz="140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fld id="{D6EECA16-CF48-42D5-83E9-B952F7B2E91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3.jpeg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1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emf"/><Relationship Id="rId11" Type="http://schemas.openxmlformats.org/officeDocument/2006/relationships/image" Target="../media/image118.e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15.emf"/><Relationship Id="rId9" Type="http://schemas.openxmlformats.org/officeDocument/2006/relationships/image" Target="../media/image1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image" Target="../media/image129.jpe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141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40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6.emf"/><Relationship Id="rId17" Type="http://schemas.openxmlformats.org/officeDocument/2006/relationships/image" Target="../media/image14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57.emf"/><Relationship Id="rId26" Type="http://schemas.openxmlformats.org/officeDocument/2006/relationships/image" Target="../media/image161.emf"/><Relationship Id="rId39" Type="http://schemas.openxmlformats.org/officeDocument/2006/relationships/oleObject" Target="../embeddings/oleObject150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65.emf"/><Relationship Id="rId42" Type="http://schemas.openxmlformats.org/officeDocument/2006/relationships/image" Target="../media/image169.emf"/><Relationship Id="rId47" Type="http://schemas.openxmlformats.org/officeDocument/2006/relationships/image" Target="../media/image36.jpe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67.emf"/><Relationship Id="rId46" Type="http://schemas.openxmlformats.org/officeDocument/2006/relationships/image" Target="../media/image35.jpeg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29" Type="http://schemas.openxmlformats.org/officeDocument/2006/relationships/oleObject" Target="../embeddings/oleObject145.bin"/><Relationship Id="rId41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60.emf"/><Relationship Id="rId32" Type="http://schemas.openxmlformats.org/officeDocument/2006/relationships/image" Target="../media/image164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68.emf"/><Relationship Id="rId45" Type="http://schemas.openxmlformats.org/officeDocument/2006/relationships/image" Target="../media/image34.jpeg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62.emf"/><Relationship Id="rId36" Type="http://schemas.openxmlformats.org/officeDocument/2006/relationships/image" Target="../media/image166.emf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33.jpeg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63.emf"/><Relationship Id="rId35" Type="http://schemas.openxmlformats.org/officeDocument/2006/relationships/oleObject" Target="../embeddings/oleObject148.bin"/><Relationship Id="rId43" Type="http://schemas.openxmlformats.org/officeDocument/2006/relationships/image" Target="../media/image32.jpeg"/><Relationship Id="rId48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9" Type="http://schemas.openxmlformats.org/officeDocument/2006/relationships/oleObject" Target="../embeddings/oleObject170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85.emf"/><Relationship Id="rId42" Type="http://schemas.openxmlformats.org/officeDocument/2006/relationships/image" Target="../media/image189.emf"/><Relationship Id="rId47" Type="http://schemas.openxmlformats.org/officeDocument/2006/relationships/image" Target="../media/image36.jpeg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87.emf"/><Relationship Id="rId46" Type="http://schemas.openxmlformats.org/officeDocument/2006/relationships/image" Target="../media/image35.jpe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65.bin"/><Relationship Id="rId41" Type="http://schemas.openxmlformats.org/officeDocument/2006/relationships/oleObject" Target="../embeddings/oleObject17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80.emf"/><Relationship Id="rId32" Type="http://schemas.openxmlformats.org/officeDocument/2006/relationships/image" Target="../media/image184.e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188.emf"/><Relationship Id="rId45" Type="http://schemas.openxmlformats.org/officeDocument/2006/relationships/image" Target="../media/image34.jpeg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82.emf"/><Relationship Id="rId36" Type="http://schemas.openxmlformats.org/officeDocument/2006/relationships/image" Target="../media/image186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33.jpeg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83.emf"/><Relationship Id="rId35" Type="http://schemas.openxmlformats.org/officeDocument/2006/relationships/oleObject" Target="../embeddings/oleObject168.bin"/><Relationship Id="rId43" Type="http://schemas.openxmlformats.org/officeDocument/2006/relationships/image" Target="../media/image32.jpeg"/><Relationship Id="rId48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97.emf"/><Relationship Id="rId26" Type="http://schemas.openxmlformats.org/officeDocument/2006/relationships/image" Target="../media/image35.jpeg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179.bin"/><Relationship Id="rId25" Type="http://schemas.openxmlformats.org/officeDocument/2006/relationships/image" Target="../media/image34.jpeg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33.jpeg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95.emf"/><Relationship Id="rId22" Type="http://schemas.openxmlformats.org/officeDocument/2006/relationships/image" Target="../media/image199.emf"/><Relationship Id="rId27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9" Type="http://schemas.openxmlformats.org/officeDocument/2006/relationships/oleObject" Target="../embeddings/oleObject200.bin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215.emf"/><Relationship Id="rId42" Type="http://schemas.openxmlformats.org/officeDocument/2006/relationships/image" Target="../media/image219.emf"/><Relationship Id="rId47" Type="http://schemas.openxmlformats.org/officeDocument/2006/relationships/oleObject" Target="../embeddings/oleObject204.bin"/><Relationship Id="rId50" Type="http://schemas.openxmlformats.org/officeDocument/2006/relationships/image" Target="../media/image33.jpeg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38" Type="http://schemas.openxmlformats.org/officeDocument/2006/relationships/image" Target="../media/image217.emf"/><Relationship Id="rId46" Type="http://schemas.openxmlformats.org/officeDocument/2006/relationships/image" Target="../media/image221.emf"/><Relationship Id="rId2" Type="http://schemas.openxmlformats.org/officeDocument/2006/relationships/slideLayout" Target="../slideLayouts/slideLayout90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29" Type="http://schemas.openxmlformats.org/officeDocument/2006/relationships/oleObject" Target="../embeddings/oleObject195.bin"/><Relationship Id="rId41" Type="http://schemas.openxmlformats.org/officeDocument/2006/relationships/oleObject" Target="../embeddings/oleObject201.bin"/><Relationship Id="rId54" Type="http://schemas.openxmlformats.org/officeDocument/2006/relationships/image" Target="../media/image37.jpe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210.emf"/><Relationship Id="rId32" Type="http://schemas.openxmlformats.org/officeDocument/2006/relationships/image" Target="../media/image214.emf"/><Relationship Id="rId37" Type="http://schemas.openxmlformats.org/officeDocument/2006/relationships/oleObject" Target="../embeddings/oleObject199.bin"/><Relationship Id="rId40" Type="http://schemas.openxmlformats.org/officeDocument/2006/relationships/image" Target="../media/image218.emf"/><Relationship Id="rId45" Type="http://schemas.openxmlformats.org/officeDocument/2006/relationships/oleObject" Target="../embeddings/oleObject203.bin"/><Relationship Id="rId53" Type="http://schemas.openxmlformats.org/officeDocument/2006/relationships/image" Target="../media/image36.jpeg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212.emf"/><Relationship Id="rId36" Type="http://schemas.openxmlformats.org/officeDocument/2006/relationships/image" Target="../media/image216.emf"/><Relationship Id="rId49" Type="http://schemas.openxmlformats.org/officeDocument/2006/relationships/image" Target="../media/image32.jpeg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4" Type="http://schemas.openxmlformats.org/officeDocument/2006/relationships/image" Target="../media/image220.emf"/><Relationship Id="rId52" Type="http://schemas.openxmlformats.org/officeDocument/2006/relationships/image" Target="../media/image35.jpeg"/><Relationship Id="rId4" Type="http://schemas.openxmlformats.org/officeDocument/2006/relationships/image" Target="../media/image200.png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213.emf"/><Relationship Id="rId35" Type="http://schemas.openxmlformats.org/officeDocument/2006/relationships/oleObject" Target="../embeddings/oleObject198.bin"/><Relationship Id="rId43" Type="http://schemas.openxmlformats.org/officeDocument/2006/relationships/oleObject" Target="../embeddings/oleObject202.bin"/><Relationship Id="rId48" Type="http://schemas.openxmlformats.org/officeDocument/2006/relationships/image" Target="../media/image222.emf"/><Relationship Id="rId8" Type="http://schemas.openxmlformats.org/officeDocument/2006/relationships/image" Target="../media/image202.emf"/><Relationship Id="rId51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jpeg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30.emf"/><Relationship Id="rId26" Type="http://schemas.openxmlformats.org/officeDocument/2006/relationships/image" Target="../media/image234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35.jpeg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image" Target="../media/image34.jpeg"/><Relationship Id="rId2" Type="http://schemas.openxmlformats.org/officeDocument/2006/relationships/slideLayout" Target="../slideLayouts/slideLayout101.xml"/><Relationship Id="rId16" Type="http://schemas.openxmlformats.org/officeDocument/2006/relationships/image" Target="../media/image229.emf"/><Relationship Id="rId20" Type="http://schemas.openxmlformats.org/officeDocument/2006/relationships/image" Target="../media/image231.emf"/><Relationship Id="rId29" Type="http://schemas.openxmlformats.org/officeDocument/2006/relationships/oleObject" Target="../embeddings/oleObject21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33.emf"/><Relationship Id="rId32" Type="http://schemas.openxmlformats.org/officeDocument/2006/relationships/image" Target="../media/image33.jpeg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35.emf"/><Relationship Id="rId36" Type="http://schemas.openxmlformats.org/officeDocument/2006/relationships/image" Target="../media/image37.jpeg"/><Relationship Id="rId10" Type="http://schemas.openxmlformats.org/officeDocument/2006/relationships/image" Target="../media/image226.emf"/><Relationship Id="rId19" Type="http://schemas.openxmlformats.org/officeDocument/2006/relationships/oleObject" Target="../embeddings/oleObject213.bin"/><Relationship Id="rId31" Type="http://schemas.openxmlformats.org/officeDocument/2006/relationships/image" Target="../media/image32.jpeg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28.emf"/><Relationship Id="rId22" Type="http://schemas.openxmlformats.org/officeDocument/2006/relationships/image" Target="../media/image232.e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36.emf"/><Relationship Id="rId35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44.emf"/><Relationship Id="rId26" Type="http://schemas.openxmlformats.org/officeDocument/2006/relationships/image" Target="../media/image33.jpeg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26.bin"/><Relationship Id="rId25" Type="http://schemas.openxmlformats.org/officeDocument/2006/relationships/image" Target="../media/image32.jpeg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243.emf"/><Relationship Id="rId20" Type="http://schemas.openxmlformats.org/officeDocument/2006/relationships/image" Target="../media/image245.emf"/><Relationship Id="rId29" Type="http://schemas.openxmlformats.org/officeDocument/2006/relationships/image" Target="../media/image36.jpe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47.e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35.jpeg"/><Relationship Id="rId10" Type="http://schemas.openxmlformats.org/officeDocument/2006/relationships/image" Target="../media/image240.e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42.emf"/><Relationship Id="rId22" Type="http://schemas.openxmlformats.org/officeDocument/2006/relationships/image" Target="../media/image246.emf"/><Relationship Id="rId27" Type="http://schemas.openxmlformats.org/officeDocument/2006/relationships/image" Target="../media/image34.jpeg"/><Relationship Id="rId30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55.emf"/><Relationship Id="rId26" Type="http://schemas.openxmlformats.org/officeDocument/2006/relationships/image" Target="../media/image259.e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35.jpeg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image" Target="../media/image34.jpeg"/><Relationship Id="rId2" Type="http://schemas.openxmlformats.org/officeDocument/2006/relationships/slideLayout" Target="../slideLayouts/slideLayout123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58.emf"/><Relationship Id="rId32" Type="http://schemas.openxmlformats.org/officeDocument/2006/relationships/image" Target="../media/image33.jpeg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60.emf"/><Relationship Id="rId36" Type="http://schemas.openxmlformats.org/officeDocument/2006/relationships/image" Target="../media/image37.jpeg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38.bin"/><Relationship Id="rId31" Type="http://schemas.openxmlformats.org/officeDocument/2006/relationships/image" Target="../media/image32.jpeg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53.emf"/><Relationship Id="rId22" Type="http://schemas.openxmlformats.org/officeDocument/2006/relationships/image" Target="../media/image257.e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61.emf"/><Relationship Id="rId35" Type="http://schemas.openxmlformats.org/officeDocument/2006/relationships/image" Target="../media/image36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65.emf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73.emf"/><Relationship Id="rId26" Type="http://schemas.openxmlformats.org/officeDocument/2006/relationships/image" Target="../media/image277.e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35.jpeg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70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33" Type="http://schemas.openxmlformats.org/officeDocument/2006/relationships/image" Target="../media/image34.jpeg"/><Relationship Id="rId2" Type="http://schemas.openxmlformats.org/officeDocument/2006/relationships/slideLayout" Target="../slideLayouts/slideLayout138.xml"/><Relationship Id="rId16" Type="http://schemas.openxmlformats.org/officeDocument/2006/relationships/image" Target="../media/image272.emf"/><Relationship Id="rId20" Type="http://schemas.openxmlformats.org/officeDocument/2006/relationships/image" Target="../media/image274.e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76.emf"/><Relationship Id="rId32" Type="http://schemas.openxmlformats.org/officeDocument/2006/relationships/image" Target="../media/image33.jpeg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78.emf"/><Relationship Id="rId36" Type="http://schemas.openxmlformats.org/officeDocument/2006/relationships/image" Target="../media/image37.jpeg"/><Relationship Id="rId10" Type="http://schemas.openxmlformats.org/officeDocument/2006/relationships/image" Target="../media/image269.emf"/><Relationship Id="rId19" Type="http://schemas.openxmlformats.org/officeDocument/2006/relationships/oleObject" Target="../embeddings/oleObject256.bin"/><Relationship Id="rId31" Type="http://schemas.openxmlformats.org/officeDocument/2006/relationships/image" Target="../media/image32.jpeg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71.emf"/><Relationship Id="rId22" Type="http://schemas.openxmlformats.org/officeDocument/2006/relationships/image" Target="../media/image275.e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79.emf"/><Relationship Id="rId35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87.emf"/><Relationship Id="rId26" Type="http://schemas.openxmlformats.org/officeDocument/2006/relationships/image" Target="../media/image291.emf"/><Relationship Id="rId39" Type="http://schemas.openxmlformats.org/officeDocument/2006/relationships/oleObject" Target="../embeddings/oleObject280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95.emf"/><Relationship Id="rId42" Type="http://schemas.openxmlformats.org/officeDocument/2006/relationships/image" Target="../media/image299.emf"/><Relationship Id="rId47" Type="http://schemas.openxmlformats.org/officeDocument/2006/relationships/oleObject" Target="../embeddings/oleObject284.bin"/><Relationship Id="rId50" Type="http://schemas.openxmlformats.org/officeDocument/2006/relationships/image" Target="../media/image303.emf"/><Relationship Id="rId55" Type="http://schemas.openxmlformats.org/officeDocument/2006/relationships/oleObject" Target="../embeddings/oleObject288.bin"/><Relationship Id="rId63" Type="http://schemas.openxmlformats.org/officeDocument/2006/relationships/image" Target="../media/image36.jpeg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145.xml"/><Relationship Id="rId16" Type="http://schemas.openxmlformats.org/officeDocument/2006/relationships/image" Target="../media/image286.emf"/><Relationship Id="rId20" Type="http://schemas.openxmlformats.org/officeDocument/2006/relationships/image" Target="../media/image288.emf"/><Relationship Id="rId29" Type="http://schemas.openxmlformats.org/officeDocument/2006/relationships/oleObject" Target="../embeddings/oleObject275.bin"/><Relationship Id="rId41" Type="http://schemas.openxmlformats.org/officeDocument/2006/relationships/oleObject" Target="../embeddings/oleObject281.bin"/><Relationship Id="rId54" Type="http://schemas.openxmlformats.org/officeDocument/2006/relationships/image" Target="../media/image305.emf"/><Relationship Id="rId62" Type="http://schemas.openxmlformats.org/officeDocument/2006/relationships/image" Target="../media/image35.jpe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90.emf"/><Relationship Id="rId32" Type="http://schemas.openxmlformats.org/officeDocument/2006/relationships/image" Target="../media/image294.e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98.emf"/><Relationship Id="rId45" Type="http://schemas.openxmlformats.org/officeDocument/2006/relationships/oleObject" Target="../embeddings/oleObject283.bin"/><Relationship Id="rId53" Type="http://schemas.openxmlformats.org/officeDocument/2006/relationships/oleObject" Target="../embeddings/oleObject287.bin"/><Relationship Id="rId58" Type="http://schemas.openxmlformats.org/officeDocument/2006/relationships/image" Target="../media/image307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92.emf"/><Relationship Id="rId36" Type="http://schemas.openxmlformats.org/officeDocument/2006/relationships/image" Target="../media/image296.emf"/><Relationship Id="rId49" Type="http://schemas.openxmlformats.org/officeDocument/2006/relationships/oleObject" Target="../embeddings/oleObject285.bin"/><Relationship Id="rId57" Type="http://schemas.openxmlformats.org/officeDocument/2006/relationships/oleObject" Target="../embeddings/oleObject289.bin"/><Relationship Id="rId61" Type="http://schemas.openxmlformats.org/officeDocument/2006/relationships/image" Target="../media/image34.jpeg"/><Relationship Id="rId10" Type="http://schemas.openxmlformats.org/officeDocument/2006/relationships/image" Target="../media/image283.e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300.emf"/><Relationship Id="rId52" Type="http://schemas.openxmlformats.org/officeDocument/2006/relationships/image" Target="../media/image304.emf"/><Relationship Id="rId60" Type="http://schemas.openxmlformats.org/officeDocument/2006/relationships/image" Target="../media/image33.jpeg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85.emf"/><Relationship Id="rId22" Type="http://schemas.openxmlformats.org/officeDocument/2006/relationships/image" Target="../media/image289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93.e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48" Type="http://schemas.openxmlformats.org/officeDocument/2006/relationships/image" Target="../media/image302.emf"/><Relationship Id="rId56" Type="http://schemas.openxmlformats.org/officeDocument/2006/relationships/image" Target="../media/image306.emf"/><Relationship Id="rId64" Type="http://schemas.openxmlformats.org/officeDocument/2006/relationships/image" Target="../media/image37.jpeg"/><Relationship Id="rId8" Type="http://schemas.openxmlformats.org/officeDocument/2006/relationships/image" Target="../media/image282.emf"/><Relationship Id="rId51" Type="http://schemas.openxmlformats.org/officeDocument/2006/relationships/oleObject" Target="../embeddings/oleObject286.bin"/><Relationship Id="rId3" Type="http://schemas.openxmlformats.org/officeDocument/2006/relationships/oleObject" Target="../embeddings/oleObject262.bin"/><Relationship Id="rId12" Type="http://schemas.openxmlformats.org/officeDocument/2006/relationships/image" Target="../media/image284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97.emf"/><Relationship Id="rId46" Type="http://schemas.openxmlformats.org/officeDocument/2006/relationships/image" Target="../media/image301.emf"/><Relationship Id="rId59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3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09.e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image" Target="../media/image314.jpeg"/><Relationship Id="rId10" Type="http://schemas.openxmlformats.org/officeDocument/2006/relationships/image" Target="../media/image311.emf"/><Relationship Id="rId4" Type="http://schemas.openxmlformats.org/officeDocument/2006/relationships/image" Target="../media/image308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31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318.e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2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emf"/><Relationship Id="rId13" Type="http://schemas.openxmlformats.org/officeDocument/2006/relationships/image" Target="../media/image324.jpeg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0.e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322.emf"/><Relationship Id="rId4" Type="http://schemas.openxmlformats.org/officeDocument/2006/relationships/image" Target="../media/image319.emf"/><Relationship Id="rId9" Type="http://schemas.openxmlformats.org/officeDocument/2006/relationships/oleObject" Target="../embeddings/oleObject3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6.emf"/><Relationship Id="rId11" Type="http://schemas.openxmlformats.org/officeDocument/2006/relationships/image" Target="../media/image329.jpeg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328.emf"/><Relationship Id="rId4" Type="http://schemas.openxmlformats.org/officeDocument/2006/relationships/image" Target="../media/image325.emf"/><Relationship Id="rId9" Type="http://schemas.openxmlformats.org/officeDocument/2006/relationships/oleObject" Target="../embeddings/oleObject30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emf"/><Relationship Id="rId26" Type="http://schemas.openxmlformats.org/officeDocument/2006/relationships/image" Target="../media/image25.emf"/><Relationship Id="rId39" Type="http://schemas.openxmlformats.org/officeDocument/2006/relationships/image" Target="../media/image32.jpeg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9.emf"/><Relationship Id="rId42" Type="http://schemas.openxmlformats.org/officeDocument/2006/relationships/image" Target="../media/image34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31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29" Type="http://schemas.openxmlformats.org/officeDocument/2006/relationships/oleObject" Target="../embeddings/oleObject22.bin"/><Relationship Id="rId41" Type="http://schemas.openxmlformats.org/officeDocument/2006/relationships/slide" Target="slide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emf"/><Relationship Id="rId32" Type="http://schemas.openxmlformats.org/officeDocument/2006/relationships/image" Target="../media/image28.e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33.jpeg"/><Relationship Id="rId45" Type="http://schemas.openxmlformats.org/officeDocument/2006/relationships/image" Target="../media/image37.jpe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6.emf"/><Relationship Id="rId36" Type="http://schemas.openxmlformats.org/officeDocument/2006/relationships/image" Target="../media/image30.e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36.jpeg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7.emf"/><Relationship Id="rId35" Type="http://schemas.openxmlformats.org/officeDocument/2006/relationships/oleObject" Target="../embeddings/oleObject25.bin"/><Relationship Id="rId43" Type="http://schemas.openxmlformats.org/officeDocument/2006/relationships/image" Target="../media/image3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1.emf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33.emf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e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5.e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37.emf"/><Relationship Id="rId4" Type="http://schemas.openxmlformats.org/officeDocument/2006/relationships/image" Target="../media/image334.emf"/><Relationship Id="rId9" Type="http://schemas.openxmlformats.org/officeDocument/2006/relationships/oleObject" Target="../embeddings/oleObject31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9.e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41.emf"/><Relationship Id="rId4" Type="http://schemas.openxmlformats.org/officeDocument/2006/relationships/image" Target="../media/image338.emf"/><Relationship Id="rId9" Type="http://schemas.openxmlformats.org/officeDocument/2006/relationships/oleObject" Target="../embeddings/oleObject3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27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image" Target="../media/image349.jpeg"/><Relationship Id="rId10" Type="http://schemas.openxmlformats.org/officeDocument/2006/relationships/image" Target="../media/image346.emf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4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57.e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54.e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6.emf"/><Relationship Id="rId20" Type="http://schemas.openxmlformats.org/officeDocument/2006/relationships/image" Target="../media/image35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1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353.e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5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6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0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image" Target="../media/image365.jpeg"/><Relationship Id="rId10" Type="http://schemas.openxmlformats.org/officeDocument/2006/relationships/image" Target="../media/image362.emf"/><Relationship Id="rId4" Type="http://schemas.openxmlformats.org/officeDocument/2006/relationships/image" Target="../media/image359.e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6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13" Type="http://schemas.openxmlformats.org/officeDocument/2006/relationships/oleObject" Target="../embeddings/oleObject348.bin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7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67.e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image" Target="../media/image372.jpeg"/><Relationship Id="rId10" Type="http://schemas.openxmlformats.org/officeDocument/2006/relationships/image" Target="../media/image369.emf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7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36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6.emf"/><Relationship Id="rId34" Type="http://schemas.openxmlformats.org/officeDocument/2006/relationships/image" Target="../media/image32.jpeg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emf"/><Relationship Id="rId25" Type="http://schemas.openxmlformats.org/officeDocument/2006/relationships/image" Target="../media/image48.emf"/><Relationship Id="rId33" Type="http://schemas.openxmlformats.org/officeDocument/2006/relationships/image" Target="../media/image52.emf"/><Relationship Id="rId38" Type="http://schemas.openxmlformats.org/officeDocument/2006/relationships/image" Target="../media/image35.jpeg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e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34.jpeg"/><Relationship Id="rId40" Type="http://schemas.openxmlformats.org/officeDocument/2006/relationships/image" Target="../media/image37.jpeg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28" Type="http://schemas.openxmlformats.org/officeDocument/2006/relationships/oleObject" Target="../embeddings/oleObject39.bin"/><Relationship Id="rId36" Type="http://schemas.openxmlformats.org/officeDocument/2006/relationships/slide" Target="slide2.xml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5.emf"/><Relationship Id="rId31" Type="http://schemas.openxmlformats.org/officeDocument/2006/relationships/image" Target="../media/image51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3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9" Type="http://schemas.openxmlformats.org/officeDocument/2006/relationships/image" Target="../media/image32.jpeg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68.emf"/><Relationship Id="rId42" Type="http://schemas.openxmlformats.org/officeDocument/2006/relationships/image" Target="../media/image34.jpe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70.e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55.bin"/><Relationship Id="rId41" Type="http://schemas.openxmlformats.org/officeDocument/2006/relationships/slide" Target="slide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33.jpeg"/><Relationship Id="rId45" Type="http://schemas.openxmlformats.org/officeDocument/2006/relationships/image" Target="../media/image37.jpeg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5.emf"/><Relationship Id="rId36" Type="http://schemas.openxmlformats.org/officeDocument/2006/relationships/image" Target="../media/image69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36.jpeg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6.emf"/><Relationship Id="rId35" Type="http://schemas.openxmlformats.org/officeDocument/2006/relationships/oleObject" Target="../embeddings/oleObject58.bin"/><Relationship Id="rId43" Type="http://schemas.openxmlformats.org/officeDocument/2006/relationships/image" Target="../media/image35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88.emf"/><Relationship Id="rId21" Type="http://schemas.openxmlformats.org/officeDocument/2006/relationships/image" Target="../media/image79.emf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47" Type="http://schemas.openxmlformats.org/officeDocument/2006/relationships/image" Target="../media/image92.emf"/><Relationship Id="rId50" Type="http://schemas.openxmlformats.org/officeDocument/2006/relationships/oleObject" Target="../embeddings/oleObject83.bin"/><Relationship Id="rId55" Type="http://schemas.openxmlformats.org/officeDocument/2006/relationships/image" Target="../media/image96.emf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46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83.emf"/><Relationship Id="rId41" Type="http://schemas.openxmlformats.org/officeDocument/2006/relationships/image" Target="../media/image89.emf"/><Relationship Id="rId54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87.e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91.emf"/><Relationship Id="rId53" Type="http://schemas.openxmlformats.org/officeDocument/2006/relationships/image" Target="../media/image95.emf"/><Relationship Id="rId58" Type="http://schemas.openxmlformats.org/officeDocument/2006/relationships/image" Target="../media/image34.jpeg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49" Type="http://schemas.openxmlformats.org/officeDocument/2006/relationships/image" Target="../media/image93.emf"/><Relationship Id="rId57" Type="http://schemas.openxmlformats.org/officeDocument/2006/relationships/image" Target="../media/image33.jpeg"/><Relationship Id="rId61" Type="http://schemas.openxmlformats.org/officeDocument/2006/relationships/image" Target="../media/image37.jpe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8.emf"/><Relationship Id="rId31" Type="http://schemas.openxmlformats.org/officeDocument/2006/relationships/image" Target="../media/image84.emf"/><Relationship Id="rId44" Type="http://schemas.openxmlformats.org/officeDocument/2006/relationships/oleObject" Target="../embeddings/oleObject80.bin"/><Relationship Id="rId52" Type="http://schemas.openxmlformats.org/officeDocument/2006/relationships/oleObject" Target="../embeddings/oleObject84.bin"/><Relationship Id="rId60" Type="http://schemas.openxmlformats.org/officeDocument/2006/relationships/image" Target="../media/image36.jpe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2.e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86.emf"/><Relationship Id="rId43" Type="http://schemas.openxmlformats.org/officeDocument/2006/relationships/image" Target="../media/image90.emf"/><Relationship Id="rId48" Type="http://schemas.openxmlformats.org/officeDocument/2006/relationships/oleObject" Target="../embeddings/oleObject82.bin"/><Relationship Id="rId56" Type="http://schemas.openxmlformats.org/officeDocument/2006/relationships/image" Target="../media/image32.jpeg"/><Relationship Id="rId8" Type="http://schemas.openxmlformats.org/officeDocument/2006/relationships/oleObject" Target="../embeddings/oleObject62.bin"/><Relationship Id="rId51" Type="http://schemas.openxmlformats.org/officeDocument/2006/relationships/image" Target="../media/image94.e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33" Type="http://schemas.openxmlformats.org/officeDocument/2006/relationships/image" Target="../media/image85.emf"/><Relationship Id="rId38" Type="http://schemas.openxmlformats.org/officeDocument/2006/relationships/oleObject" Target="../embeddings/oleObject77.bin"/><Relationship Id="rId46" Type="http://schemas.openxmlformats.org/officeDocument/2006/relationships/oleObject" Target="../embeddings/oleObject81.bin"/><Relationship Id="rId59" Type="http://schemas.openxmlformats.org/officeDocument/2006/relationships/image" Target="../media/image3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4.emf"/><Relationship Id="rId9" Type="http://schemas.openxmlformats.org/officeDocument/2006/relationships/image" Target="../media/image10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31813" y="1047750"/>
          <a:ext cx="7947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Document" r:id="rId3" imgW="3707638" imgH="594394" progId="Word.Document.8">
                  <p:embed/>
                </p:oleObj>
              </mc:Choice>
              <mc:Fallback>
                <p:oleObj name="Document" r:id="rId3" imgW="3707638" imgH="59439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047750"/>
                        <a:ext cx="7947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666875" y="2219325"/>
          <a:ext cx="665003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8" name="Document" r:id="rId5" imgW="3646091" imgH="1744581" progId="Word.Document.8">
                  <p:embed/>
                </p:oleObj>
              </mc:Choice>
              <mc:Fallback>
                <p:oleObj name="Document" r:id="rId5" imgW="3646091" imgH="174458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219325"/>
                        <a:ext cx="665003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4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FF3667F6-FD3D-4684-A50A-D65DB0495FB1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5938" y="266700"/>
          <a:ext cx="8428037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Document" r:id="rId3" imgW="5657151" imgH="1378011" progId="Word.Document.8">
                  <p:embed/>
                </p:oleObj>
              </mc:Choice>
              <mc:Fallback>
                <p:oleObj name="Document" r:id="rId3" imgW="5657151" imgH="137801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66700"/>
                        <a:ext cx="8428037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23875" y="1052513"/>
          <a:ext cx="82962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2" name="Document" r:id="rId5" imgW="5732194" imgH="1031686" progId="Word.Document.8">
                  <p:embed/>
                </p:oleObj>
              </mc:Choice>
              <mc:Fallback>
                <p:oleObj name="Document" r:id="rId5" imgW="5732194" imgH="103168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52513"/>
                        <a:ext cx="82962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1813" y="3500438"/>
          <a:ext cx="76819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Document" r:id="rId7" imgW="5287602" imgH="573069" progId="Word.Document.8">
                  <p:embed/>
                </p:oleObj>
              </mc:Choice>
              <mc:Fallback>
                <p:oleObj name="Document" r:id="rId7" imgW="5287602" imgH="57306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500438"/>
                        <a:ext cx="76819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348163" y="1076325"/>
          <a:ext cx="46878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Document" r:id="rId9" imgW="3242260" imgH="492899" progId="Word.Document.8">
                  <p:embed/>
                </p:oleObj>
              </mc:Choice>
              <mc:Fallback>
                <p:oleObj name="Document" r:id="rId9" imgW="3242260" imgH="492899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076325"/>
                        <a:ext cx="46878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31813" y="4037013"/>
          <a:ext cx="841216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Document" r:id="rId11" imgW="5809667" imgH="1479506" progId="Word.Document.8">
                  <p:embed/>
                </p:oleObj>
              </mc:Choice>
              <mc:Fallback>
                <p:oleObj name="Document" r:id="rId11" imgW="5809667" imgH="1479506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037013"/>
                        <a:ext cx="8412162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6" name="Picture 20" descr="C:\Users\Ningrj\AppData\Roaming\Tencent\Users\767623779\QQ\WinTemp\RichOle\[)3$]R96LAU)32$S0HT1PE0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530350"/>
            <a:ext cx="1584325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23" descr="C:\Users\Ningrj\AppData\Roaming\Tencent\Users\767623779\QQ\WinTemp\RichOle\95_~N(T7LRPJIOG25U5MJOX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562100"/>
            <a:ext cx="1584325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5" name="灯片编号占位符 1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D5E3862D-485C-4442-9D80-23E1EB53FE31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0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8637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68313" y="685800"/>
          <a:ext cx="81295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2" name="Document" r:id="rId3" imgW="5595064" imgH="699398" progId="Word.Document.8">
                  <p:embed/>
                </p:oleObj>
              </mc:Choice>
              <mc:Fallback>
                <p:oleObj name="Document" r:id="rId3" imgW="5595064" imgH="69939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85800"/>
                        <a:ext cx="81295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468313" y="5157788"/>
          <a:ext cx="8362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3" name="Document" r:id="rId5" imgW="5778084" imgH="608160" progId="Word.Document.8">
                  <p:embed/>
                </p:oleObj>
              </mc:Choice>
              <mc:Fallback>
                <p:oleObj name="Document" r:id="rId5" imgW="5778084" imgH="608160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7788"/>
                        <a:ext cx="8362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8" name="Picture 22" descr="C:\Users\Ningrj\AppData\Roaming\Tencent\Users\767623779\QQ\WinTemp\RichOle\14GTBKUHV8[N4$@)OG52~P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620713"/>
            <a:ext cx="1604963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539750" y="1474788"/>
          <a:ext cx="83073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" name="Document" r:id="rId8" imgW="5742452" imgH="656748" progId="Word.Document.8">
                  <p:embed/>
                </p:oleObj>
              </mc:Choice>
              <mc:Fallback>
                <p:oleObj name="Document" r:id="rId8" imgW="5742452" imgH="656748" progId="Word.Document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74788"/>
                        <a:ext cx="83073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14363" y="2579688"/>
          <a:ext cx="8308975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Document" r:id="rId10" imgW="5778084" imgH="1398526" progId="Word.Document.8">
                  <p:embed/>
                </p:oleObj>
              </mc:Choice>
              <mc:Fallback>
                <p:oleObj name="Document" r:id="rId10" imgW="5778084" imgH="139852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579688"/>
                        <a:ext cx="8308975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灯片编号占位符 1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EA7281A0-A6BC-4C19-9AA6-212BAD7D6573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1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5938" y="465138"/>
          <a:ext cx="8361362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Document" r:id="rId3" imgW="5616660" imgH="1386649" progId="Word.Document.8">
                  <p:embed/>
                </p:oleObj>
              </mc:Choice>
              <mc:Fallback>
                <p:oleObj name="Document" r:id="rId3" imgW="5616660" imgH="138664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5138"/>
                        <a:ext cx="8361362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52438" y="2492375"/>
          <a:ext cx="82962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" name="Document" r:id="rId5" imgW="5732194" imgH="1353987" progId="Word.Document.8">
                  <p:embed/>
                </p:oleObj>
              </mc:Choice>
              <mc:Fallback>
                <p:oleObj name="Document" r:id="rId5" imgW="5732194" imgH="135398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492375"/>
                        <a:ext cx="829627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8313" y="4292600"/>
          <a:ext cx="8362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6" name="Document" r:id="rId7" imgW="5779704" imgH="619228" progId="Word.Document.8">
                  <p:embed/>
                </p:oleObj>
              </mc:Choice>
              <mc:Fallback>
                <p:oleObj name="Document" r:id="rId7" imgW="5779704" imgH="61922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00"/>
                        <a:ext cx="8362950" cy="89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68313" y="4941888"/>
          <a:ext cx="8296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7" name="Document" r:id="rId9" imgW="5732194" imgH="722612" progId="Word.Document.8">
                  <p:embed/>
                </p:oleObj>
              </mc:Choice>
              <mc:Fallback>
                <p:oleObj name="Document" r:id="rId9" imgW="5732194" imgH="72261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82962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842D71E5-DD01-49EE-8ECB-5968C67C4C8B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2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82600" y="398463"/>
          <a:ext cx="86280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Document" r:id="rId3" imgW="5958675" imgH="700208" progId="Word.Document.8">
                  <p:embed/>
                </p:oleObj>
              </mc:Choice>
              <mc:Fallback>
                <p:oleObj name="Document" r:id="rId3" imgW="5958675" imgH="70020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98463"/>
                        <a:ext cx="86280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82600" y="1052513"/>
          <a:ext cx="8628063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Document" r:id="rId5" imgW="5958675" imgH="1398526" progId="Word.Document.8">
                  <p:embed/>
                </p:oleObj>
              </mc:Choice>
              <mc:Fallback>
                <p:oleObj name="Document" r:id="rId5" imgW="5958675" imgH="13985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052513"/>
                        <a:ext cx="8628063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5138" y="2776538"/>
          <a:ext cx="63182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2" name="Document" r:id="rId7" imgW="4417582" imgH="1422280" progId="Word.Document.8">
                  <p:embed/>
                </p:oleObj>
              </mc:Choice>
              <mc:Fallback>
                <p:oleObj name="Document" r:id="rId7" imgW="4417582" imgH="14222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776538"/>
                        <a:ext cx="631825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8313" y="4076700"/>
          <a:ext cx="86280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Document" r:id="rId9" imgW="5958675" imgH="1398526" progId="Word.Document.8">
                  <p:embed/>
                </p:oleObj>
              </mc:Choice>
              <mc:Fallback>
                <p:oleObj name="Document" r:id="rId9" imgW="5958675" imgH="139852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862806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2600" y="4652963"/>
          <a:ext cx="8628063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Document" r:id="rId11" imgW="5958675" imgH="1388268" progId="Word.Document.8">
                  <p:embed/>
                </p:oleObj>
              </mc:Choice>
              <mc:Fallback>
                <p:oleObj name="Document" r:id="rId11" imgW="5958675" imgH="138826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652963"/>
                        <a:ext cx="8628063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11" descr="C:\Users\Ningrj\AppData\Roaming\Tencent\Users\767623779\QQ\WinTemp\RichOle\O8I}Z1]@KTRW@PL5U~YG8)P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708275"/>
            <a:ext cx="221932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4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952D7B05-5919-49ED-A658-063D62B8C625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3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266700"/>
          <a:ext cx="82962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7" name="Document" r:id="rId3" imgW="5798870" imgH="894290" progId="Word.Document.8">
                  <p:embed/>
                </p:oleObj>
              </mc:Choice>
              <mc:Fallback>
                <p:oleObj name="Document" r:id="rId3" imgW="5798870" imgH="8942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"/>
                        <a:ext cx="82962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076825" y="260350"/>
          <a:ext cx="3940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8" name="Document" r:id="rId5" imgW="2712636" imgH="584946" progId="Word.Document.8">
                  <p:embed/>
                </p:oleObj>
              </mc:Choice>
              <mc:Fallback>
                <p:oleObj name="Document" r:id="rId5" imgW="2712636" imgH="58494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60350"/>
                        <a:ext cx="39401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65138" y="836613"/>
          <a:ext cx="85296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9" name="Document" r:id="rId7" imgW="5871214" imgH="665386" progId="Word.Document.8">
                  <p:embed/>
                </p:oleObj>
              </mc:Choice>
              <mc:Fallback>
                <p:oleObj name="Document" r:id="rId7" imgW="5871214" imgH="66538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836613"/>
                        <a:ext cx="85296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68313" y="1268413"/>
          <a:ext cx="85296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0" name="Document" r:id="rId9" imgW="5871214" imgH="665386" progId="Word.Document.8">
                  <p:embed/>
                </p:oleObj>
              </mc:Choice>
              <mc:Fallback>
                <p:oleObj name="Document" r:id="rId9" imgW="5871214" imgH="66538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85296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36563" y="1700213"/>
          <a:ext cx="8528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1" name="Document" r:id="rId11" imgW="5871214" imgH="573069" progId="Word.Document.8">
                  <p:embed/>
                </p:oleObj>
              </mc:Choice>
              <mc:Fallback>
                <p:oleObj name="Document" r:id="rId11" imgW="5871214" imgH="57306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700213"/>
                        <a:ext cx="8528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36563" y="2205038"/>
          <a:ext cx="8528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2" name="Document" r:id="rId13" imgW="5871214" imgH="596283" progId="Word.Document.8">
                  <p:embed/>
                </p:oleObj>
              </mc:Choice>
              <mc:Fallback>
                <p:oleObj name="Document" r:id="rId13" imgW="5871214" imgH="596283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205038"/>
                        <a:ext cx="85280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36563" y="2852738"/>
          <a:ext cx="8528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3" name="Document" r:id="rId15" imgW="5871214" imgH="596823" progId="Word.Document.8">
                  <p:embed/>
                </p:oleObj>
              </mc:Choice>
              <mc:Fallback>
                <p:oleObj name="Document" r:id="rId15" imgW="5871214" imgH="596823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852738"/>
                        <a:ext cx="85280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95288" y="3429000"/>
          <a:ext cx="85296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Document" r:id="rId17" imgW="5871214" imgH="619228" progId="Word.Document.8">
                  <p:embed/>
                </p:oleObj>
              </mc:Choice>
              <mc:Fallback>
                <p:oleObj name="Document" r:id="rId17" imgW="5871214" imgH="619228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29000"/>
                        <a:ext cx="85296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95288" y="4076700"/>
          <a:ext cx="85280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Document" r:id="rId19" imgW="5871214" imgH="1193646" progId="Word.Document.8">
                  <p:embed/>
                </p:oleObj>
              </mc:Choice>
              <mc:Fallback>
                <p:oleObj name="Document" r:id="rId19" imgW="5871214" imgH="1193646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85280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395288" y="5372100"/>
          <a:ext cx="85280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Document" r:id="rId21" imgW="5871214" imgH="596823" progId="Word.Document.8">
                  <p:embed/>
                </p:oleObj>
              </mc:Choice>
              <mc:Fallback>
                <p:oleObj name="Document" r:id="rId21" imgW="5871214" imgH="596823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72100"/>
                        <a:ext cx="85280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395288" y="4083050"/>
          <a:ext cx="8529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Document" r:id="rId23" imgW="5871214" imgH="492089" progId="Word.Document.8">
                  <p:embed/>
                </p:oleObj>
              </mc:Choice>
              <mc:Fallback>
                <p:oleObj name="Document" r:id="rId23" imgW="5871214" imgH="492089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83050"/>
                        <a:ext cx="8529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6" name="Picture 18" descr="C:\Users\Ningrj\AppData\Roaming\Tencent\Users\767623779\QQ\WinTemp\RichOle\HW%OGBG`[~QHGPU)3`ZS%W5.jp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2492375"/>
            <a:ext cx="195897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55" name="灯片编号占位符 1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EFBCAFDE-2A5A-4FE7-A63B-2367E2887B0B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4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260350"/>
          <a:ext cx="82962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Document" r:id="rId3" imgW="5798870" imgH="792255" progId="Word.Document.8">
                  <p:embed/>
                </p:oleObj>
              </mc:Choice>
              <mc:Fallback>
                <p:oleObj name="Document" r:id="rId3" imgW="5798870" imgH="7922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2962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52438" y="1341438"/>
          <a:ext cx="82962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Document" r:id="rId5" imgW="5732194" imgH="689140" progId="Word.Document.8">
                  <p:embed/>
                </p:oleObj>
              </mc:Choice>
              <mc:Fallback>
                <p:oleObj name="Document" r:id="rId5" imgW="5732194" imgH="6891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341438"/>
                        <a:ext cx="82962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2688" y="1312863"/>
          <a:ext cx="57197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Document" r:id="rId7" imgW="3939517" imgH="665386" progId="Word.Document.8">
                  <p:embed/>
                </p:oleObj>
              </mc:Choice>
              <mc:Fallback>
                <p:oleObj name="Document" r:id="rId7" imgW="3939517" imgH="66538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312863"/>
                        <a:ext cx="57197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9263" y="1995488"/>
          <a:ext cx="5884862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Document" r:id="rId9" imgW="4048303" imgH="1181769" progId="Word.Document.8">
                  <p:embed/>
                </p:oleObj>
              </mc:Choice>
              <mc:Fallback>
                <p:oleObj name="Document" r:id="rId9" imgW="4048303" imgH="118176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995488"/>
                        <a:ext cx="5884862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5138" y="3292475"/>
          <a:ext cx="6151562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Document" r:id="rId11" imgW="4236722" imgH="1055440" progId="Word.Document.8">
                  <p:embed/>
                </p:oleObj>
              </mc:Choice>
              <mc:Fallback>
                <p:oleObj name="Document" r:id="rId11" imgW="4236722" imgH="10554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92475"/>
                        <a:ext cx="6151562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1813" y="4724400"/>
          <a:ext cx="8296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Document" r:id="rId13" imgW="5732194" imgH="733949" progId="Word.Document.8">
                  <p:embed/>
                </p:oleObj>
              </mc:Choice>
              <mc:Fallback>
                <p:oleObj name="Document" r:id="rId13" imgW="5732194" imgH="73394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724400"/>
                        <a:ext cx="8296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31813" y="5502275"/>
          <a:ext cx="8296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Document" r:id="rId15" imgW="5732194" imgH="596283" progId="Word.Document.8">
                  <p:embed/>
                </p:oleObj>
              </mc:Choice>
              <mc:Fallback>
                <p:oleObj name="Document" r:id="rId15" imgW="5732194" imgH="596283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502275"/>
                        <a:ext cx="82962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 descr="C:\Users\Ningrj\AppData\Roaming\Tencent\Users\767623779\QQ\WinTemp\RichOle\B5LV9GA21$HBBC~$V5CPGOM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084388"/>
            <a:ext cx="2058987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5" name="灯片编号占位符 1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E47EDE35-46C5-48E3-AEBE-662E4117323D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15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4648200" cy="617538"/>
          </a:xfrm>
        </p:spPr>
        <p:txBody>
          <a:bodyPr/>
          <a:lstStyle/>
          <a:p>
            <a:pPr algn="l" eaLnBrk="1" hangingPunct="1"/>
            <a:r>
              <a:rPr kumimoji="0" lang="zh-CN" altLang="en-US" sz="2800" b="1" smtClean="0">
                <a:ea typeface="楷体_GB2312" pitchFamily="49" charset="-122"/>
              </a:rPr>
              <a:t>例</a:t>
            </a:r>
            <a:r>
              <a:rPr kumimoji="0" lang="en-US" altLang="zh-CN" sz="2800" b="1" smtClean="0">
                <a:ea typeface="楷体_GB2312" pitchFamily="49" charset="-122"/>
              </a:rPr>
              <a:t>4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交换下列积分顺序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362075" y="914400"/>
          <a:ext cx="71723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2" name="Equation" r:id="rId3" imgW="7162870" imgH="1028753" progId="Equation.3">
                  <p:embed/>
                </p:oleObj>
              </mc:Choice>
              <mc:Fallback>
                <p:oleObj name="Equation" r:id="rId3" imgW="7162870" imgH="10287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914400"/>
                        <a:ext cx="71723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" y="19812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积分域由两部分组成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96900" y="2590800"/>
          <a:ext cx="2652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Equation" r:id="rId5" imgW="2648127" imgH="1057341" progId="Equation.3">
                  <p:embed/>
                </p:oleObj>
              </mc:Choice>
              <mc:Fallback>
                <p:oleObj name="Equation" r:id="rId5" imgW="2648127" imgH="105734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590800"/>
                        <a:ext cx="26527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24" name="Group 64"/>
          <p:cNvGrpSpPr>
            <a:grpSpLocks/>
          </p:cNvGrpSpPr>
          <p:nvPr/>
        </p:nvGrpSpPr>
        <p:grpSpPr bwMode="auto">
          <a:xfrm>
            <a:off x="7021513" y="2430463"/>
            <a:ext cx="1870075" cy="1966912"/>
            <a:chOff x="4272" y="1872"/>
            <a:chExt cx="1309" cy="1376"/>
          </a:xfrm>
        </p:grpSpPr>
        <p:grpSp>
          <p:nvGrpSpPr>
            <p:cNvPr id="191526" name="Group 48"/>
            <p:cNvGrpSpPr>
              <a:grpSpLocks/>
            </p:cNvGrpSpPr>
            <p:nvPr/>
          </p:nvGrpSpPr>
          <p:grpSpPr bwMode="auto">
            <a:xfrm>
              <a:off x="4272" y="1872"/>
              <a:ext cx="1309" cy="1143"/>
              <a:chOff x="4272" y="1872"/>
              <a:chExt cx="1309" cy="1143"/>
            </a:xfrm>
          </p:grpSpPr>
          <p:sp>
            <p:nvSpPr>
              <p:cNvPr id="191529" name="Arc 18"/>
              <p:cNvSpPr>
                <a:spLocks/>
              </p:cNvSpPr>
              <p:nvPr/>
            </p:nvSpPr>
            <p:spPr bwMode="auto">
              <a:xfrm>
                <a:off x="4273" y="2343"/>
                <a:ext cx="864" cy="646"/>
              </a:xfrm>
              <a:custGeom>
                <a:avLst/>
                <a:gdLst>
                  <a:gd name="T0" fmla="*/ 634 w 21600"/>
                  <a:gd name="T1" fmla="*/ 0 h 14681"/>
                  <a:gd name="T2" fmla="*/ 864 w 21600"/>
                  <a:gd name="T3" fmla="*/ 646 h 14681"/>
                  <a:gd name="T4" fmla="*/ 0 w 21600"/>
                  <a:gd name="T5" fmla="*/ 646 h 1468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4681" fill="none" extrusionOk="0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</a:path>
                  <a:path w="21600" h="14681" stroke="0" extrusionOk="0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  <a:lnTo>
                      <a:pt x="0" y="14681"/>
                    </a:lnTo>
                    <a:lnTo>
                      <a:pt x="158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30" name="Arc 27"/>
              <p:cNvSpPr>
                <a:spLocks/>
              </p:cNvSpPr>
              <p:nvPr/>
            </p:nvSpPr>
            <p:spPr bwMode="auto">
              <a:xfrm>
                <a:off x="4272" y="2065"/>
                <a:ext cx="871" cy="950"/>
              </a:xfrm>
              <a:custGeom>
                <a:avLst/>
                <a:gdLst>
                  <a:gd name="T0" fmla="*/ 0 w 21751"/>
                  <a:gd name="T1" fmla="*/ 0 h 21600"/>
                  <a:gd name="T2" fmla="*/ 871 w 21751"/>
                  <a:gd name="T3" fmla="*/ 913 h 21600"/>
                  <a:gd name="T4" fmla="*/ 7 w 21751"/>
                  <a:gd name="T5" fmla="*/ 95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751" h="21600" fill="none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</a:path>
                  <a:path w="21751" h="21600" stroke="0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  <a:lnTo>
                      <a:pt x="168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1531" name="Object 35"/>
              <p:cNvGraphicFramePr>
                <a:graphicFrameLocks noChangeAspect="1"/>
              </p:cNvGraphicFramePr>
              <p:nvPr/>
            </p:nvGraphicFramePr>
            <p:xfrm>
              <a:off x="4559" y="1872"/>
              <a:ext cx="102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54" name="公式" r:id="rId7" imgW="723824" imgH="219036" progId="Equation.3">
                      <p:embed/>
                    </p:oleObj>
                  </mc:Choice>
                  <mc:Fallback>
                    <p:oleObj name="公式" r:id="rId7" imgW="723824" imgH="219036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9" y="1872"/>
                            <a:ext cx="102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1527" name="Object 37"/>
            <p:cNvGraphicFramePr>
              <a:graphicFrameLocks noChangeAspect="1"/>
            </p:cNvGraphicFramePr>
            <p:nvPr/>
          </p:nvGraphicFramePr>
          <p:xfrm>
            <a:off x="4864" y="2607"/>
            <a:ext cx="29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5" name="公式" r:id="rId9" imgW="209694" imgH="209366" progId="Equation.3">
                    <p:embed/>
                  </p:oleObj>
                </mc:Choice>
                <mc:Fallback>
                  <p:oleObj name="公式" r:id="rId9" imgW="209694" imgH="20936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07"/>
                          <a:ext cx="29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28" name="Object 49"/>
            <p:cNvGraphicFramePr>
              <a:graphicFrameLocks noChangeAspect="1"/>
            </p:cNvGraphicFramePr>
            <p:nvPr/>
          </p:nvGraphicFramePr>
          <p:xfrm>
            <a:off x="4992" y="2976"/>
            <a:ext cx="4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6" name="公式" r:id="rId11" imgW="304857" imgH="209366" progId="Equation.3">
                    <p:embed/>
                  </p:oleObj>
                </mc:Choice>
                <mc:Fallback>
                  <p:oleObj name="公式" r:id="rId11" imgW="304857" imgH="20936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976"/>
                          <a:ext cx="4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6951663" y="2133600"/>
            <a:ext cx="1963737" cy="2217738"/>
            <a:chOff x="4320" y="1568"/>
            <a:chExt cx="1374" cy="1552"/>
          </a:xfrm>
        </p:grpSpPr>
        <p:sp>
          <p:nvSpPr>
            <p:cNvPr id="191521" name="Line 26"/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2" name="Line 17"/>
            <p:cNvSpPr>
              <a:spLocks noChangeShapeType="1"/>
            </p:cNvSpPr>
            <p:nvPr/>
          </p:nvSpPr>
          <p:spPr bwMode="auto">
            <a:xfrm flipV="1">
              <a:off x="4368" y="288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1523" name="Object 36"/>
            <p:cNvGraphicFramePr>
              <a:graphicFrameLocks noChangeAspect="1"/>
            </p:cNvGraphicFramePr>
            <p:nvPr/>
          </p:nvGraphicFramePr>
          <p:xfrm>
            <a:off x="4406" y="1568"/>
            <a:ext cx="19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7" name="公式" r:id="rId13" imgW="133480" imgH="152610" progId="Equation.3">
                    <p:embed/>
                  </p:oleObj>
                </mc:Choice>
                <mc:Fallback>
                  <p:oleObj name="公式" r:id="rId13" imgW="133480" imgH="15261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1568"/>
                          <a:ext cx="19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24" name="Object 33"/>
            <p:cNvGraphicFramePr>
              <a:graphicFrameLocks noChangeAspect="1"/>
            </p:cNvGraphicFramePr>
            <p:nvPr/>
          </p:nvGraphicFramePr>
          <p:xfrm>
            <a:off x="5520" y="292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8" name="公式" r:id="rId15" imgW="114111" imgH="133271" progId="Equation.3">
                    <p:embed/>
                  </p:oleObj>
                </mc:Choice>
                <mc:Fallback>
                  <p:oleObj name="公式" r:id="rId15" imgW="114111" imgH="13327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92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25" name="Object 34"/>
            <p:cNvGraphicFramePr>
              <a:graphicFrameLocks noChangeAspect="1"/>
            </p:cNvGraphicFramePr>
            <p:nvPr/>
          </p:nvGraphicFramePr>
          <p:xfrm>
            <a:off x="4320" y="292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9" name="公式" r:id="rId17" imgW="114111" imgH="133271" progId="Equation.3">
                    <p:embed/>
                  </p:oleObj>
                </mc:Choice>
                <mc:Fallback>
                  <p:oleObj name="公式" r:id="rId17" imgW="114111" imgH="13327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07" name="Group 47"/>
          <p:cNvGrpSpPr>
            <a:grpSpLocks/>
          </p:cNvGrpSpPr>
          <p:nvPr/>
        </p:nvGrpSpPr>
        <p:grpSpPr bwMode="auto">
          <a:xfrm>
            <a:off x="6742113" y="2979738"/>
            <a:ext cx="1308100" cy="1371600"/>
            <a:chOff x="4077" y="2256"/>
            <a:chExt cx="915" cy="960"/>
          </a:xfrm>
        </p:grpSpPr>
        <p:grpSp>
          <p:nvGrpSpPr>
            <p:cNvPr id="191513" name="Group 46"/>
            <p:cNvGrpSpPr>
              <a:grpSpLocks/>
            </p:cNvGrpSpPr>
            <p:nvPr/>
          </p:nvGrpSpPr>
          <p:grpSpPr bwMode="auto">
            <a:xfrm>
              <a:off x="4272" y="2352"/>
              <a:ext cx="624" cy="624"/>
              <a:chOff x="4272" y="2352"/>
              <a:chExt cx="624" cy="624"/>
            </a:xfrm>
          </p:grpSpPr>
          <p:sp>
            <p:nvSpPr>
              <p:cNvPr id="191518" name="Freeform 28"/>
              <p:cNvSpPr>
                <a:spLocks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>
                  <a:gd name="T0" fmla="*/ 0 w 624"/>
                  <a:gd name="T1" fmla="*/ 624 h 624"/>
                  <a:gd name="T2" fmla="*/ 624 w 624"/>
                  <a:gd name="T3" fmla="*/ 624 h 624"/>
                  <a:gd name="T4" fmla="*/ 624 w 624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19" name="Freeform 25"/>
              <p:cNvSpPr>
                <a:spLocks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>
                  <a:gd name="T0" fmla="*/ 0 w 624"/>
                  <a:gd name="T1" fmla="*/ 624 h 624"/>
                  <a:gd name="T2" fmla="*/ 336 w 624"/>
                  <a:gd name="T3" fmla="*/ 480 h 624"/>
                  <a:gd name="T4" fmla="*/ 624 w 624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cubicBezTo>
                      <a:pt x="116" y="604"/>
                      <a:pt x="232" y="584"/>
                      <a:pt x="336" y="480"/>
                    </a:cubicBezTo>
                    <a:cubicBezTo>
                      <a:pt x="440" y="376"/>
                      <a:pt x="532" y="188"/>
                      <a:pt x="624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20" name="Line 22"/>
              <p:cNvSpPr>
                <a:spLocks noChangeShapeType="1"/>
              </p:cNvSpPr>
              <p:nvPr/>
            </p:nvSpPr>
            <p:spPr bwMode="auto">
              <a:xfrm flipH="1">
                <a:off x="4272" y="235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1514" name="Object 32"/>
            <p:cNvGraphicFramePr>
              <a:graphicFrameLocks noChangeAspect="1"/>
            </p:cNvGraphicFramePr>
            <p:nvPr/>
          </p:nvGraphicFramePr>
          <p:xfrm>
            <a:off x="4818" y="2991"/>
            <a:ext cx="17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0" name="公式" r:id="rId19" imgW="114111" imgH="152610" progId="Equation.3">
                    <p:embed/>
                  </p:oleObj>
                </mc:Choice>
                <mc:Fallback>
                  <p:oleObj name="公式" r:id="rId19" imgW="114111" imgH="15261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2991"/>
                          <a:ext cx="17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15" name="Object 38"/>
            <p:cNvGraphicFramePr>
              <a:graphicFrameLocks noChangeAspect="1"/>
            </p:cNvGraphicFramePr>
            <p:nvPr/>
          </p:nvGraphicFramePr>
          <p:xfrm>
            <a:off x="4632" y="2688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1" name="公式" r:id="rId21" imgW="181061" imgH="209366" progId="Equation.3">
                    <p:embed/>
                  </p:oleObj>
                </mc:Choice>
                <mc:Fallback>
                  <p:oleObj name="公式" r:id="rId21" imgW="181061" imgH="20936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2688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16" name="Object 39"/>
            <p:cNvGraphicFramePr>
              <a:graphicFrameLocks noChangeAspect="1"/>
            </p:cNvGraphicFramePr>
            <p:nvPr/>
          </p:nvGraphicFramePr>
          <p:xfrm>
            <a:off x="4077" y="2448"/>
            <a:ext cx="72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2" name="公式" r:id="rId23" imgW="514551" imgH="228705" progId="Equation.3">
                    <p:embed/>
                  </p:oleObj>
                </mc:Choice>
                <mc:Fallback>
                  <p:oleObj name="公式" r:id="rId23" imgW="514551" imgH="22870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2448"/>
                          <a:ext cx="72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17" name="Object 40"/>
            <p:cNvGraphicFramePr>
              <a:graphicFrameLocks noChangeAspect="1"/>
            </p:cNvGraphicFramePr>
            <p:nvPr/>
          </p:nvGraphicFramePr>
          <p:xfrm>
            <a:off x="4098" y="2256"/>
            <a:ext cx="17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3" name="公式" r:id="rId25" imgW="114111" imgH="152610" progId="Equation.3">
                    <p:embed/>
                  </p:oleObj>
                </mc:Choice>
                <mc:Fallback>
                  <p:oleObj name="公式" r:id="rId25" imgW="114111" imgH="15261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2256"/>
                          <a:ext cx="17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3346450" y="2603500"/>
          <a:ext cx="32623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4" name="Equation" r:id="rId27" imgW="3257419" imgH="1047671" progId="Equation.3">
                  <p:embed/>
                </p:oleObj>
              </mc:Choice>
              <mc:Fallback>
                <p:oleObj name="Equation" r:id="rId27" imgW="3257419" imgH="104767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603500"/>
                        <a:ext cx="32623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406400" y="3733800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5" name="Equation" r:id="rId29" imgW="2248108" imgH="447741" progId="Equation.3">
                  <p:embed/>
                </p:oleObj>
              </mc:Choice>
              <mc:Fallback>
                <p:oleObj name="Equation" r:id="rId29" imgW="2248108" imgH="44774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733800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/>
          <p:cNvGraphicFramePr>
            <a:graphicFrameLocks noChangeAspect="1"/>
          </p:cNvGraphicFramePr>
          <p:nvPr/>
        </p:nvGraphicFramePr>
        <p:xfrm>
          <a:off x="2027238" y="4572000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6" name="Equation" r:id="rId31" imgW="876253" imgH="895481" progId="Equation.3">
                  <p:embed/>
                </p:oleObj>
              </mc:Choice>
              <mc:Fallback>
                <p:oleObj name="Equation" r:id="rId31" imgW="876253" imgH="89548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572000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2667000" y="3733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视为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–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型区域 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417" name="Object 57"/>
          <p:cNvGraphicFramePr>
            <a:graphicFrameLocks noChangeAspect="1"/>
          </p:cNvGraphicFramePr>
          <p:nvPr/>
        </p:nvGraphicFramePr>
        <p:xfrm>
          <a:off x="2770188" y="4368800"/>
          <a:ext cx="2792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" name="Equation" r:id="rId33" imgW="2781186" imgH="571342" progId="Equation.3">
                  <p:embed/>
                </p:oleObj>
              </mc:Choice>
              <mc:Fallback>
                <p:oleObj name="Equation" r:id="rId33" imgW="2781186" imgH="57134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68800"/>
                        <a:ext cx="2792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2857500" y="50927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Equation" r:id="rId35" imgW="1323853" imgH="380895" progId="Equation.3">
                  <p:embed/>
                </p:oleObj>
              </mc:Choice>
              <mc:Fallback>
                <p:oleObj name="Equation" r:id="rId35" imgW="1323853" imgH="380895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0927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1219200" y="5588000"/>
          <a:ext cx="3160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Equation" r:id="rId37" imgW="3152572" imgH="723953" progId="Equation.3">
                  <p:embed/>
                </p:oleObj>
              </mc:Choice>
              <mc:Fallback>
                <p:oleObj name="Equation" r:id="rId37" imgW="3152572" imgH="723953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88000"/>
                        <a:ext cx="3160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5518150" y="5410200"/>
          <a:ext cx="2525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0" name="Equation" r:id="rId39" imgW="2514647" imgH="914400" progId="Equation.3">
                  <p:embed/>
                </p:oleObj>
              </mc:Choice>
              <mc:Fallback>
                <p:oleObj name="Equation" r:id="rId39" imgW="2514647" imgH="914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410200"/>
                        <a:ext cx="2525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1" name="Object 61"/>
          <p:cNvGraphicFramePr>
            <a:graphicFrameLocks noChangeAspect="1"/>
          </p:cNvGraphicFramePr>
          <p:nvPr/>
        </p:nvGraphicFramePr>
        <p:xfrm>
          <a:off x="4445000" y="5486400"/>
          <a:ext cx="107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1" name="Equation" r:id="rId41" imgW="1066999" imgH="838305" progId="Equation.3">
                  <p:embed/>
                </p:oleObj>
              </mc:Choice>
              <mc:Fallback>
                <p:oleObj name="Equation" r:id="rId41" imgW="1066999" imgH="83830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486400"/>
                        <a:ext cx="107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1506" name="Picture 74" descr="F:\My Documents\数学资源库\机动.jpg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507" name="Text Box 7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1508" name="Picture 7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09" name="Picture 7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10" name="Picture 7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11" name="Picture 7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12" name="Picture 8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 autoUpdateAnimBg="0"/>
      <p:bldP spid="1541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5878513" y="750888"/>
            <a:ext cx="2884487" cy="1992312"/>
            <a:chOff x="3744" y="137"/>
            <a:chExt cx="1817" cy="1255"/>
          </a:xfrm>
        </p:grpSpPr>
        <p:sp>
          <p:nvSpPr>
            <p:cNvPr id="192574" name="Line 22"/>
            <p:cNvSpPr>
              <a:spLocks noChangeShapeType="1"/>
            </p:cNvSpPr>
            <p:nvPr/>
          </p:nvSpPr>
          <p:spPr bwMode="auto">
            <a:xfrm flipV="1">
              <a:off x="3977" y="1241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75" name="Line 23"/>
            <p:cNvSpPr>
              <a:spLocks noChangeShapeType="1"/>
            </p:cNvSpPr>
            <p:nvPr/>
          </p:nvSpPr>
          <p:spPr bwMode="auto">
            <a:xfrm flipV="1">
              <a:off x="3977" y="233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2576" name="Object 24"/>
            <p:cNvGraphicFramePr>
              <a:graphicFrameLocks noChangeAspect="1"/>
            </p:cNvGraphicFramePr>
            <p:nvPr/>
          </p:nvGraphicFramePr>
          <p:xfrm>
            <a:off x="5346" y="1145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00" name="公式" r:id="rId3" imgW="114111" imgH="133271" progId="Equation.3">
                    <p:embed/>
                  </p:oleObj>
                </mc:Choice>
                <mc:Fallback>
                  <p:oleObj name="公式" r:id="rId3" imgW="114111" imgH="13327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" y="1145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77" name="Object 25"/>
            <p:cNvGraphicFramePr>
              <a:graphicFrameLocks noChangeAspect="1"/>
            </p:cNvGraphicFramePr>
            <p:nvPr/>
          </p:nvGraphicFramePr>
          <p:xfrm>
            <a:off x="4012" y="137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01" name="公式" r:id="rId5" imgW="133480" imgH="152610" progId="Equation.3">
                    <p:embed/>
                  </p:oleObj>
                </mc:Choice>
                <mc:Fallback>
                  <p:oleObj name="公式" r:id="rId5" imgW="133480" imgH="15261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37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78" name="Object 26"/>
            <p:cNvGraphicFramePr>
              <a:graphicFrameLocks noChangeAspect="1"/>
            </p:cNvGraphicFramePr>
            <p:nvPr/>
          </p:nvGraphicFramePr>
          <p:xfrm>
            <a:off x="3744" y="115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02" name="公式" r:id="rId7" imgW="114111" imgH="133271" progId="Equation.3">
                    <p:embed/>
                  </p:oleObj>
                </mc:Choice>
                <mc:Fallback>
                  <p:oleObj name="公式" r:id="rId7" imgW="114111" imgH="13327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79" name="Freeform 27"/>
            <p:cNvSpPr>
              <a:spLocks/>
            </p:cNvSpPr>
            <p:nvPr/>
          </p:nvSpPr>
          <p:spPr bwMode="auto">
            <a:xfrm>
              <a:off x="4089" y="304"/>
              <a:ext cx="840" cy="824"/>
            </a:xfrm>
            <a:custGeom>
              <a:avLst/>
              <a:gdLst>
                <a:gd name="T0" fmla="*/ 32 w 840"/>
                <a:gd name="T1" fmla="*/ 320 h 824"/>
                <a:gd name="T2" fmla="*/ 272 w 840"/>
                <a:gd name="T3" fmla="*/ 80 h 824"/>
                <a:gd name="T4" fmla="*/ 752 w 840"/>
                <a:gd name="T5" fmla="*/ 80 h 824"/>
                <a:gd name="T6" fmla="*/ 800 w 840"/>
                <a:gd name="T7" fmla="*/ 560 h 824"/>
                <a:gd name="T8" fmla="*/ 512 w 840"/>
                <a:gd name="T9" fmla="*/ 800 h 824"/>
                <a:gd name="T10" fmla="*/ 80 w 840"/>
                <a:gd name="T11" fmla="*/ 704 h 824"/>
                <a:gd name="T12" fmla="*/ 32 w 840"/>
                <a:gd name="T13" fmla="*/ 320 h 8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40" h="824">
                  <a:moveTo>
                    <a:pt x="32" y="320"/>
                  </a:moveTo>
                  <a:cubicBezTo>
                    <a:pt x="64" y="216"/>
                    <a:pt x="152" y="120"/>
                    <a:pt x="272" y="80"/>
                  </a:cubicBezTo>
                  <a:cubicBezTo>
                    <a:pt x="392" y="40"/>
                    <a:pt x="664" y="0"/>
                    <a:pt x="752" y="80"/>
                  </a:cubicBezTo>
                  <a:cubicBezTo>
                    <a:pt x="840" y="160"/>
                    <a:pt x="840" y="440"/>
                    <a:pt x="800" y="560"/>
                  </a:cubicBezTo>
                  <a:cubicBezTo>
                    <a:pt x="760" y="680"/>
                    <a:pt x="632" y="776"/>
                    <a:pt x="512" y="800"/>
                  </a:cubicBezTo>
                  <a:cubicBezTo>
                    <a:pt x="392" y="824"/>
                    <a:pt x="160" y="792"/>
                    <a:pt x="80" y="704"/>
                  </a:cubicBezTo>
                  <a:cubicBezTo>
                    <a:pt x="0" y="616"/>
                    <a:pt x="0" y="424"/>
                    <a:pt x="32" y="320"/>
                  </a:cubicBezTo>
                  <a:close/>
                </a:path>
              </a:pathLst>
            </a:custGeom>
            <a:solidFill>
              <a:srgbClr val="33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93" name="Rectangle 89"/>
          <p:cNvSpPr>
            <a:spLocks noChangeArrowheads="1"/>
          </p:cNvSpPr>
          <p:nvPr/>
        </p:nvSpPr>
        <p:spPr bwMode="auto">
          <a:xfrm rot="2967400">
            <a:off x="7142163" y="1527175"/>
            <a:ext cx="244475" cy="18732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80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2794" name="Group 90"/>
          <p:cNvGrpSpPr>
            <a:grpSpLocks/>
          </p:cNvGrpSpPr>
          <p:nvPr/>
        </p:nvGrpSpPr>
        <p:grpSpPr bwMode="auto">
          <a:xfrm>
            <a:off x="6248400" y="1089025"/>
            <a:ext cx="1497013" cy="1449388"/>
            <a:chOff x="3936" y="686"/>
            <a:chExt cx="943" cy="913"/>
          </a:xfrm>
        </p:grpSpPr>
        <p:sp>
          <p:nvSpPr>
            <p:cNvPr id="192567" name="Arc 78"/>
            <p:cNvSpPr>
              <a:spLocks/>
            </p:cNvSpPr>
            <p:nvPr/>
          </p:nvSpPr>
          <p:spPr bwMode="auto">
            <a:xfrm>
              <a:off x="3936" y="1025"/>
              <a:ext cx="562" cy="563"/>
            </a:xfrm>
            <a:custGeom>
              <a:avLst/>
              <a:gdLst>
                <a:gd name="T0" fmla="*/ 120 w 21059"/>
                <a:gd name="T1" fmla="*/ 0 h 21124"/>
                <a:gd name="T2" fmla="*/ 562 w 21059"/>
                <a:gd name="T3" fmla="*/ 435 h 21124"/>
                <a:gd name="T4" fmla="*/ 0 w 21059"/>
                <a:gd name="T5" fmla="*/ 563 h 211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59" h="21124" fill="none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</a:path>
                <a:path w="21059" h="21124" stroke="0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  <a:lnTo>
                    <a:pt x="0" y="21124"/>
                  </a:lnTo>
                  <a:lnTo>
                    <a:pt x="4509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8" name="Arc 79"/>
            <p:cNvSpPr>
              <a:spLocks/>
            </p:cNvSpPr>
            <p:nvPr/>
          </p:nvSpPr>
          <p:spPr bwMode="auto">
            <a:xfrm>
              <a:off x="3936" y="929"/>
              <a:ext cx="659" cy="659"/>
            </a:xfrm>
            <a:custGeom>
              <a:avLst/>
              <a:gdLst>
                <a:gd name="T0" fmla="*/ 169 w 20927"/>
                <a:gd name="T1" fmla="*/ 0 h 20927"/>
                <a:gd name="T2" fmla="*/ 659 w 20927"/>
                <a:gd name="T3" fmla="*/ 491 h 20927"/>
                <a:gd name="T4" fmla="*/ 0 w 20927"/>
                <a:gd name="T5" fmla="*/ 659 h 209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27" h="20927" fill="none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</a:path>
                <a:path w="20927" h="20927" stroke="0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  <a:lnTo>
                    <a:pt x="0" y="20927"/>
                  </a:lnTo>
                  <a:lnTo>
                    <a:pt x="5350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9" name="Arc 80"/>
            <p:cNvSpPr>
              <a:spLocks/>
            </p:cNvSpPr>
            <p:nvPr/>
          </p:nvSpPr>
          <p:spPr bwMode="auto">
            <a:xfrm>
              <a:off x="3936" y="1155"/>
              <a:ext cx="427" cy="433"/>
            </a:xfrm>
            <a:custGeom>
              <a:avLst/>
              <a:gdLst>
                <a:gd name="T0" fmla="*/ 133 w 20371"/>
                <a:gd name="T1" fmla="*/ 0 h 20650"/>
                <a:gd name="T2" fmla="*/ 427 w 20371"/>
                <a:gd name="T3" fmla="*/ 282 h 20650"/>
                <a:gd name="T4" fmla="*/ 0 w 20371"/>
                <a:gd name="T5" fmla="*/ 433 h 206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1" h="20650" fill="none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</a:path>
                <a:path w="20371" h="20650" stroke="0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  <a:lnTo>
                    <a:pt x="0" y="20650"/>
                  </a:lnTo>
                  <a:lnTo>
                    <a:pt x="6335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70" name="Arc 81"/>
            <p:cNvSpPr>
              <a:spLocks/>
            </p:cNvSpPr>
            <p:nvPr/>
          </p:nvSpPr>
          <p:spPr bwMode="auto">
            <a:xfrm>
              <a:off x="3936" y="826"/>
              <a:ext cx="767" cy="761"/>
            </a:xfrm>
            <a:custGeom>
              <a:avLst/>
              <a:gdLst>
                <a:gd name="T0" fmla="*/ 223 w 20887"/>
                <a:gd name="T1" fmla="*/ 0 h 20730"/>
                <a:gd name="T2" fmla="*/ 767 w 20887"/>
                <a:gd name="T3" fmla="*/ 559 h 20730"/>
                <a:gd name="T4" fmla="*/ 0 w 20887"/>
                <a:gd name="T5" fmla="*/ 761 h 207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87" h="20730" fill="none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</a:path>
                <a:path w="20887" h="20730" stroke="0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  <a:lnTo>
                    <a:pt x="0" y="20730"/>
                  </a:lnTo>
                  <a:lnTo>
                    <a:pt x="6068" y="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71" name="Arc 82"/>
            <p:cNvSpPr>
              <a:spLocks/>
            </p:cNvSpPr>
            <p:nvPr/>
          </p:nvSpPr>
          <p:spPr bwMode="auto">
            <a:xfrm>
              <a:off x="3936" y="741"/>
              <a:ext cx="854" cy="842"/>
            </a:xfrm>
            <a:custGeom>
              <a:avLst/>
              <a:gdLst>
                <a:gd name="T0" fmla="*/ 337 w 20343"/>
                <a:gd name="T1" fmla="*/ 0 h 20049"/>
                <a:gd name="T2" fmla="*/ 854 w 20343"/>
                <a:gd name="T3" fmla="*/ 537 h 20049"/>
                <a:gd name="T4" fmla="*/ 0 w 20343"/>
                <a:gd name="T5" fmla="*/ 842 h 200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43" h="20049" fill="none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</a:path>
                <a:path w="20343" h="20049" stroke="0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  <a:lnTo>
                    <a:pt x="0" y="20049"/>
                  </a:lnTo>
                  <a:lnTo>
                    <a:pt x="8037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72" name="Arc 83"/>
            <p:cNvSpPr>
              <a:spLocks/>
            </p:cNvSpPr>
            <p:nvPr/>
          </p:nvSpPr>
          <p:spPr bwMode="auto">
            <a:xfrm>
              <a:off x="3936" y="693"/>
              <a:ext cx="934" cy="906"/>
            </a:xfrm>
            <a:custGeom>
              <a:avLst/>
              <a:gdLst>
                <a:gd name="T0" fmla="*/ 469 w 19776"/>
                <a:gd name="T1" fmla="*/ 0 h 19181"/>
                <a:gd name="T2" fmla="*/ 934 w 19776"/>
                <a:gd name="T3" fmla="*/ 496 h 19181"/>
                <a:gd name="T4" fmla="*/ 0 w 19776"/>
                <a:gd name="T5" fmla="*/ 906 h 191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76" h="19181" fill="none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</a:path>
                <a:path w="19776" h="19181" stroke="0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  <a:lnTo>
                    <a:pt x="0" y="19181"/>
                  </a:lnTo>
                  <a:lnTo>
                    <a:pt x="9932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73" name="Arc 84"/>
            <p:cNvSpPr>
              <a:spLocks/>
            </p:cNvSpPr>
            <p:nvPr/>
          </p:nvSpPr>
          <p:spPr bwMode="auto">
            <a:xfrm>
              <a:off x="3936" y="686"/>
              <a:ext cx="943" cy="885"/>
            </a:xfrm>
            <a:custGeom>
              <a:avLst/>
              <a:gdLst>
                <a:gd name="T0" fmla="*/ 710 w 17965"/>
                <a:gd name="T1" fmla="*/ 0 h 16843"/>
                <a:gd name="T2" fmla="*/ 943 w 17965"/>
                <a:gd name="T3" fmla="*/ 255 h 16843"/>
                <a:gd name="T4" fmla="*/ 0 w 17965"/>
                <a:gd name="T5" fmla="*/ 885 h 168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965" h="16843" fill="none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</a:path>
                <a:path w="17965" h="16843" stroke="0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  <a:lnTo>
                    <a:pt x="0" y="16843"/>
                  </a:lnTo>
                  <a:lnTo>
                    <a:pt x="13523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108200" y="4572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3" name="Equation" r:id="rId9" imgW="1895670" imgH="457410" progId="Equation.3">
                  <p:embed/>
                </p:oleObj>
              </mc:Choice>
              <mc:Fallback>
                <p:oleObj name="Equation" r:id="rId9" imgW="1895670" imgH="45741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572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416050" y="57785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4" name="Equation" r:id="rId11" imgW="4257467" imgH="457410" progId="Equation.3">
                  <p:embed/>
                </p:oleObj>
              </mc:Choice>
              <mc:Fallback>
                <p:oleObj name="Equation" r:id="rId11" imgW="4257467" imgH="4574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7785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733800" y="5156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对应有</a:t>
            </a:r>
          </a:p>
        </p:txBody>
      </p:sp>
      <p:sp>
        <p:nvSpPr>
          <p:cNvPr id="1925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5867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利用极坐标计算二重积分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09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在极坐标系下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用同心圆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常数</a:t>
            </a:r>
            <a:endParaRPr kumimoji="1" lang="zh-CN" altLang="en-US" sz="280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则除包含边界点的小区域外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小区域的面积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1333500" y="32766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5" name="Equation" r:id="rId13" imgW="676243" imgH="438071" progId="Equation.3">
                  <p:embed/>
                </p:oleObj>
              </mc:Choice>
              <mc:Fallback>
                <p:oleObj name="Equation" r:id="rId13" imgW="676243" imgH="43807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2766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108200" y="38862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6" name="Equation" r:id="rId15" imgW="4105460" imgH="523836" progId="Equation.3">
                  <p:embed/>
                </p:oleObj>
              </mc:Choice>
              <mc:Fallback>
                <p:oleObj name="Equation" r:id="rId15" imgW="4105460" imgH="5238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8862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314450" y="213360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7" name="Equation" r:id="rId17" imgW="3009828" imgH="438071" progId="Equation.3">
                  <p:embed/>
                </p:oleObj>
              </mc:Choice>
              <mc:Fallback>
                <p:oleObj name="Equation" r:id="rId17" imgW="3009828" imgH="43807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133600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304800" y="51419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765175" y="5141913"/>
          <a:ext cx="758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8" name="公式" r:id="rId19" imgW="295172" imgH="219036" progId="Equation.3">
                  <p:embed/>
                </p:oleObj>
              </mc:Choice>
              <mc:Fallback>
                <p:oleObj name="公式" r:id="rId19" imgW="295172" imgH="2190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141913"/>
                        <a:ext cx="7588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2590800" y="5205413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9" name="Equation" r:id="rId21" imgW="1162161" imgH="457410" progId="Equation.3">
                  <p:embed/>
                </p:oleObj>
              </mc:Choice>
              <mc:Fallback>
                <p:oleObj name="Equation" r:id="rId21" imgW="1162161" imgH="4574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05413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34"/>
          <p:cNvGraphicFramePr>
            <a:graphicFrameLocks noChangeAspect="1"/>
          </p:cNvGraphicFramePr>
          <p:nvPr/>
        </p:nvGraphicFramePr>
        <p:xfrm>
          <a:off x="7772400" y="1230313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0" name="公式" r:id="rId23" imgW="418967" imgH="219036" progId="Equation.3">
                  <p:embed/>
                </p:oleObj>
              </mc:Choice>
              <mc:Fallback>
                <p:oleObj name="公式" r:id="rId23" imgW="418967" imgH="21903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30313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37"/>
          <p:cNvGraphicFramePr>
            <a:graphicFrameLocks noChangeAspect="1"/>
          </p:cNvGraphicFramePr>
          <p:nvPr/>
        </p:nvGraphicFramePr>
        <p:xfrm>
          <a:off x="7402513" y="75088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1" name="公式" r:id="rId25" imgW="818987" imgH="219036" progId="Equation.3">
                  <p:embed/>
                </p:oleObj>
              </mc:Choice>
              <mc:Fallback>
                <p:oleObj name="公式" r:id="rId25" imgW="818987" imgH="21903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75088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1" name="Object 47"/>
          <p:cNvGraphicFramePr>
            <a:graphicFrameLocks noChangeAspect="1"/>
          </p:cNvGraphicFramePr>
          <p:nvPr/>
        </p:nvGraphicFramePr>
        <p:xfrm>
          <a:off x="7391400" y="20574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2" name="公式" r:id="rId27" imgW="371386" imgH="219036" progId="Equation.3">
                  <p:embed/>
                </p:oleObj>
              </mc:Choice>
              <mc:Fallback>
                <p:oleObj name="公式" r:id="rId27" imgW="371386" imgH="21903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74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824" name="Group 120"/>
          <p:cNvGrpSpPr>
            <a:grpSpLocks/>
          </p:cNvGrpSpPr>
          <p:nvPr/>
        </p:nvGrpSpPr>
        <p:grpSpPr bwMode="auto">
          <a:xfrm>
            <a:off x="7239000" y="1601788"/>
            <a:ext cx="1524000" cy="608012"/>
            <a:chOff x="4560" y="1009"/>
            <a:chExt cx="960" cy="383"/>
          </a:xfrm>
        </p:grpSpPr>
        <p:graphicFrame>
          <p:nvGraphicFramePr>
            <p:cNvPr id="192565" name="Object 52"/>
            <p:cNvGraphicFramePr>
              <a:graphicFrameLocks noChangeAspect="1"/>
            </p:cNvGraphicFramePr>
            <p:nvPr/>
          </p:nvGraphicFramePr>
          <p:xfrm>
            <a:off x="5088" y="1059"/>
            <a:ext cx="4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3" name="公式" r:id="rId29" imgW="295172" imgH="219036" progId="Equation.3">
                    <p:embed/>
                  </p:oleObj>
                </mc:Choice>
                <mc:Fallback>
                  <p:oleObj name="公式" r:id="rId29" imgW="295172" imgH="219036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059"/>
                          <a:ext cx="43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66" name="Line 53"/>
            <p:cNvSpPr>
              <a:spLocks noChangeShapeType="1"/>
            </p:cNvSpPr>
            <p:nvPr/>
          </p:nvSpPr>
          <p:spPr bwMode="auto">
            <a:xfrm flipH="1" flipV="1">
              <a:off x="4560" y="1009"/>
              <a:ext cx="528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73" name="Object 69"/>
          <p:cNvGraphicFramePr>
            <a:graphicFrameLocks noChangeAspect="1"/>
          </p:cNvGraphicFramePr>
          <p:nvPr/>
        </p:nvGraphicFramePr>
        <p:xfrm>
          <a:off x="5105400" y="3200400"/>
          <a:ext cx="175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4" name="Equation" r:id="rId31" imgW="1743241" imgH="590681" progId="Equation.3">
                  <p:embed/>
                </p:oleObj>
              </mc:Choice>
              <mc:Fallback>
                <p:oleObj name="Equation" r:id="rId31" imgW="1743241" imgH="590681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1752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4" name="Text Box 70"/>
          <p:cNvSpPr txBox="1">
            <a:spLocks noChangeArrowheads="1"/>
          </p:cNvSpPr>
          <p:nvPr/>
        </p:nvSpPr>
        <p:spPr bwMode="auto">
          <a:xfrm>
            <a:off x="1447800" y="51419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内取点</a:t>
            </a:r>
          </a:p>
        </p:txBody>
      </p:sp>
      <p:graphicFrame>
        <p:nvGraphicFramePr>
          <p:cNvPr id="72778" name="Object 74"/>
          <p:cNvGraphicFramePr>
            <a:graphicFrameLocks noChangeAspect="1"/>
          </p:cNvGraphicFramePr>
          <p:nvPr/>
        </p:nvGraphicFramePr>
        <p:xfrm>
          <a:off x="2108200" y="32131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5" name="Equation" r:id="rId33" imgW="2914666" imgH="571342" progId="Equation.3">
                  <p:embed/>
                </p:oleObj>
              </mc:Choice>
              <mc:Fallback>
                <p:oleObj name="Equation" r:id="rId33" imgW="2914666" imgH="571342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131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9" name="Text Box 75"/>
          <p:cNvSpPr txBox="1">
            <a:spLocks noChangeArrowheads="1"/>
          </p:cNvSpPr>
          <p:nvPr/>
        </p:nvSpPr>
        <p:spPr bwMode="auto">
          <a:xfrm>
            <a:off x="304800" y="1611313"/>
            <a:ext cx="52578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及射线 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常数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分划区域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280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2780" name="Group 76"/>
          <p:cNvGrpSpPr>
            <a:grpSpLocks/>
          </p:cNvGrpSpPr>
          <p:nvPr/>
        </p:nvGrpSpPr>
        <p:grpSpPr bwMode="auto">
          <a:xfrm>
            <a:off x="5900738" y="1136650"/>
            <a:ext cx="1966912" cy="1366838"/>
            <a:chOff x="3717" y="716"/>
            <a:chExt cx="1239" cy="861"/>
          </a:xfrm>
        </p:grpSpPr>
        <p:sp>
          <p:nvSpPr>
            <p:cNvPr id="192559" name="Line 31"/>
            <p:cNvSpPr>
              <a:spLocks noChangeShapeType="1"/>
            </p:cNvSpPr>
            <p:nvPr/>
          </p:nvSpPr>
          <p:spPr bwMode="auto">
            <a:xfrm flipV="1">
              <a:off x="3936" y="1296"/>
              <a:ext cx="864" cy="2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0" name="Line 32"/>
            <p:cNvSpPr>
              <a:spLocks noChangeShapeType="1"/>
            </p:cNvSpPr>
            <p:nvPr/>
          </p:nvSpPr>
          <p:spPr bwMode="auto">
            <a:xfrm rot="21000000" flipV="1">
              <a:off x="3903" y="1200"/>
              <a:ext cx="995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1" name="Line 35"/>
            <p:cNvSpPr>
              <a:spLocks noChangeShapeType="1"/>
            </p:cNvSpPr>
            <p:nvPr/>
          </p:nvSpPr>
          <p:spPr bwMode="auto">
            <a:xfrm rot="20400000" flipV="1">
              <a:off x="3859" y="1071"/>
              <a:ext cx="1097" cy="329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2" name="Line 38"/>
            <p:cNvSpPr>
              <a:spLocks noChangeShapeType="1"/>
            </p:cNvSpPr>
            <p:nvPr/>
          </p:nvSpPr>
          <p:spPr bwMode="auto">
            <a:xfrm rot="19800000" flipV="1">
              <a:off x="3787" y="963"/>
              <a:ext cx="1150" cy="3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3" name="Line 39"/>
            <p:cNvSpPr>
              <a:spLocks noChangeShapeType="1"/>
            </p:cNvSpPr>
            <p:nvPr/>
          </p:nvSpPr>
          <p:spPr bwMode="auto">
            <a:xfrm rot="19200000" flipV="1">
              <a:off x="3717" y="982"/>
              <a:ext cx="1056" cy="2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64" name="Line 40"/>
            <p:cNvSpPr>
              <a:spLocks noChangeShapeType="1"/>
            </p:cNvSpPr>
            <p:nvPr/>
          </p:nvSpPr>
          <p:spPr bwMode="auto">
            <a:xfrm rot="18600000" flipV="1">
              <a:off x="3678" y="1003"/>
              <a:ext cx="859" cy="2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821" name="Group 117"/>
          <p:cNvGrpSpPr>
            <a:grpSpLocks/>
          </p:cNvGrpSpPr>
          <p:nvPr/>
        </p:nvGrpSpPr>
        <p:grpSpPr bwMode="auto">
          <a:xfrm>
            <a:off x="6781800" y="3765550"/>
            <a:ext cx="2173288" cy="1568450"/>
            <a:chOff x="3936" y="2851"/>
            <a:chExt cx="1369" cy="988"/>
          </a:xfrm>
        </p:grpSpPr>
        <p:grpSp>
          <p:nvGrpSpPr>
            <p:cNvPr id="192548" name="Group 114"/>
            <p:cNvGrpSpPr>
              <a:grpSpLocks/>
            </p:cNvGrpSpPr>
            <p:nvPr/>
          </p:nvGrpSpPr>
          <p:grpSpPr bwMode="auto">
            <a:xfrm>
              <a:off x="4224" y="2851"/>
              <a:ext cx="960" cy="988"/>
              <a:chOff x="4224" y="2851"/>
              <a:chExt cx="960" cy="988"/>
            </a:xfrm>
          </p:grpSpPr>
          <p:sp>
            <p:nvSpPr>
              <p:cNvPr id="192553" name="Arc 106"/>
              <p:cNvSpPr>
                <a:spLocks/>
              </p:cNvSpPr>
              <p:nvPr/>
            </p:nvSpPr>
            <p:spPr bwMode="auto">
              <a:xfrm>
                <a:off x="4272" y="2857"/>
                <a:ext cx="912" cy="938"/>
              </a:xfrm>
              <a:custGeom>
                <a:avLst/>
                <a:gdLst>
                  <a:gd name="T0" fmla="*/ 547 w 18996"/>
                  <a:gd name="T1" fmla="*/ 0 h 18346"/>
                  <a:gd name="T2" fmla="*/ 912 w 18996"/>
                  <a:gd name="T3" fmla="*/ 412 h 18346"/>
                  <a:gd name="T4" fmla="*/ 0 w 18996"/>
                  <a:gd name="T5" fmla="*/ 938 h 183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96" h="18346" fill="none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</a:path>
                  <a:path w="18996" h="18346" stroke="0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  <a:lnTo>
                      <a:pt x="0" y="18346"/>
                    </a:lnTo>
                    <a:lnTo>
                      <a:pt x="11400" y="-1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4" name="Arc 107"/>
              <p:cNvSpPr>
                <a:spLocks/>
              </p:cNvSpPr>
              <p:nvPr/>
            </p:nvSpPr>
            <p:spPr bwMode="auto">
              <a:xfrm>
                <a:off x="4224" y="3183"/>
                <a:ext cx="650" cy="656"/>
              </a:xfrm>
              <a:custGeom>
                <a:avLst/>
                <a:gdLst>
                  <a:gd name="T0" fmla="*/ 421 w 18468"/>
                  <a:gd name="T1" fmla="*/ 0 h 17977"/>
                  <a:gd name="T2" fmla="*/ 650 w 18468"/>
                  <a:gd name="T3" fmla="*/ 247 h 17977"/>
                  <a:gd name="T4" fmla="*/ 0 w 18468"/>
                  <a:gd name="T5" fmla="*/ 656 h 179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468" h="17977" fill="none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</a:path>
                  <a:path w="18468" h="17977" stroke="0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  <a:lnTo>
                      <a:pt x="0" y="17977"/>
                    </a:lnTo>
                    <a:lnTo>
                      <a:pt x="11974" y="-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5" name="Line 109"/>
              <p:cNvSpPr>
                <a:spLocks noChangeShapeType="1"/>
              </p:cNvSpPr>
              <p:nvPr/>
            </p:nvSpPr>
            <p:spPr bwMode="auto">
              <a:xfrm flipV="1">
                <a:off x="4255" y="3424"/>
                <a:ext cx="635" cy="383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6" name="Line 108"/>
              <p:cNvSpPr>
                <a:spLocks noChangeShapeType="1"/>
              </p:cNvSpPr>
              <p:nvPr/>
            </p:nvSpPr>
            <p:spPr bwMode="auto">
              <a:xfrm flipV="1">
                <a:off x="4272" y="3168"/>
                <a:ext cx="372" cy="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7" name="Line 110"/>
              <p:cNvSpPr>
                <a:spLocks noChangeShapeType="1"/>
              </p:cNvSpPr>
              <p:nvPr/>
            </p:nvSpPr>
            <p:spPr bwMode="auto">
              <a:xfrm flipV="1">
                <a:off x="4642" y="2851"/>
                <a:ext cx="192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8" name="Line 111"/>
              <p:cNvSpPr>
                <a:spLocks noChangeShapeType="1"/>
              </p:cNvSpPr>
              <p:nvPr/>
            </p:nvSpPr>
            <p:spPr bwMode="auto">
              <a:xfrm flipV="1">
                <a:off x="4844" y="3263"/>
                <a:ext cx="340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2549" name="Object 96"/>
            <p:cNvGraphicFramePr>
              <a:graphicFrameLocks noChangeAspect="1"/>
            </p:cNvGraphicFramePr>
            <p:nvPr/>
          </p:nvGraphicFramePr>
          <p:xfrm>
            <a:off x="4608" y="3552"/>
            <a:ext cx="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6" name="Equation" r:id="rId35" imgW="285908" imgH="438071" progId="Equation.3">
                    <p:embed/>
                  </p:oleObj>
                </mc:Choice>
                <mc:Fallback>
                  <p:oleObj name="Equation" r:id="rId35" imgW="285908" imgH="438071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552"/>
                          <a:ext cx="1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50" name="Object 100"/>
            <p:cNvGraphicFramePr>
              <a:graphicFrameLocks noChangeAspect="1"/>
            </p:cNvGraphicFramePr>
            <p:nvPr/>
          </p:nvGraphicFramePr>
          <p:xfrm>
            <a:off x="4992" y="3312"/>
            <a:ext cx="31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7" name="Equation" r:id="rId37" imgW="514551" imgH="438071" progId="Equation.3">
                    <p:embed/>
                  </p:oleObj>
                </mc:Choice>
                <mc:Fallback>
                  <p:oleObj name="Equation" r:id="rId37" imgW="514551" imgH="438071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1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51" name="Object 101"/>
            <p:cNvGraphicFramePr>
              <a:graphicFrameLocks noChangeAspect="1"/>
            </p:cNvGraphicFramePr>
            <p:nvPr/>
          </p:nvGraphicFramePr>
          <p:xfrm>
            <a:off x="3936" y="3456"/>
            <a:ext cx="37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8" name="Equation" r:id="rId39" imgW="609713" imgH="438071" progId="Equation.3">
                    <p:embed/>
                  </p:oleObj>
                </mc:Choice>
                <mc:Fallback>
                  <p:oleObj name="Equation" r:id="rId39" imgW="609713" imgH="438071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456"/>
                          <a:ext cx="37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2" name="Arc 102"/>
            <p:cNvSpPr>
              <a:spLocks/>
            </p:cNvSpPr>
            <p:nvPr/>
          </p:nvSpPr>
          <p:spPr bwMode="auto">
            <a:xfrm>
              <a:off x="4257" y="3600"/>
              <a:ext cx="170" cy="122"/>
            </a:xfrm>
            <a:custGeom>
              <a:avLst/>
              <a:gdLst>
                <a:gd name="T0" fmla="*/ 122 w 21252"/>
                <a:gd name="T1" fmla="*/ 0 h 15271"/>
                <a:gd name="T2" fmla="*/ 170 w 21252"/>
                <a:gd name="T3" fmla="*/ 91 h 15271"/>
                <a:gd name="T4" fmla="*/ 0 w 21252"/>
                <a:gd name="T5" fmla="*/ 122 h 152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52" h="15271" fill="none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</a:path>
                <a:path w="21252" h="15271" stroke="0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  <a:lnTo>
                    <a:pt x="0" y="15271"/>
                  </a:lnTo>
                  <a:lnTo>
                    <a:pt x="15276" y="-1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819" name="Object 115"/>
          <p:cNvGraphicFramePr>
            <a:graphicFrameLocks noChangeAspect="1"/>
          </p:cNvGraphicFramePr>
          <p:nvPr/>
        </p:nvGraphicFramePr>
        <p:xfrm>
          <a:off x="6781800" y="394493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9" name="Equation" r:id="rId41" imgW="914570" imgH="438071" progId="Equation.3">
                  <p:embed/>
                </p:oleObj>
              </mc:Choice>
              <mc:Fallback>
                <p:oleObj name="Equation" r:id="rId41" imgW="914570" imgH="438071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4493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20" name="Freeform 116"/>
          <p:cNvSpPr>
            <a:spLocks/>
          </p:cNvSpPr>
          <p:nvPr/>
        </p:nvSpPr>
        <p:spPr bwMode="auto">
          <a:xfrm>
            <a:off x="7391400" y="4344988"/>
            <a:ext cx="685800" cy="254000"/>
          </a:xfrm>
          <a:custGeom>
            <a:avLst/>
            <a:gdLst>
              <a:gd name="T0" fmla="*/ 0 w 432"/>
              <a:gd name="T1" fmla="*/ 0 h 160"/>
              <a:gd name="T2" fmla="*/ 228600 w 432"/>
              <a:gd name="T3" fmla="*/ 228600 h 160"/>
              <a:gd name="T4" fmla="*/ 685800 w 432"/>
              <a:gd name="T5" fmla="*/ 152400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160">
                <a:moveTo>
                  <a:pt x="0" y="0"/>
                </a:moveTo>
                <a:cubicBezTo>
                  <a:pt x="36" y="64"/>
                  <a:pt x="72" y="128"/>
                  <a:pt x="144" y="144"/>
                </a:cubicBezTo>
                <a:cubicBezTo>
                  <a:pt x="216" y="160"/>
                  <a:pt x="324" y="128"/>
                  <a:pt x="432" y="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2541" name="Picture 121" descr="F:\My Documents\数学资源库\机动.jpg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42" name="Text Box 12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2543" name="Picture 12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44" name="Picture 124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45" name="Picture 12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46" name="Picture 12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47" name="Picture 12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93" grpId="0" animBg="1"/>
      <p:bldP spid="72708" grpId="0" autoUpdateAnimBg="0"/>
      <p:bldP spid="72711" grpId="0" build="p" autoUpdateAnimBg="0"/>
      <p:bldP spid="72712" grpId="0" autoUpdateAnimBg="0"/>
      <p:bldP spid="72716" grpId="0" autoUpdateAnimBg="0"/>
      <p:bldP spid="72774" grpId="0" autoUpdateAnimBg="0"/>
      <p:bldP spid="72779" grpId="0" build="p" autoUpdateAnimBg="0"/>
      <p:bldP spid="728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173163" y="1600200"/>
          <a:ext cx="5989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5981760" imgH="1057341" progId="Equation.3">
                  <p:embed/>
                </p:oleObj>
              </mc:Choice>
              <mc:Fallback>
                <p:oleObj name="Equation" r:id="rId3" imgW="5981760" imgH="105734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600200"/>
                        <a:ext cx="59896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15"/>
          <p:cNvGraphicFramePr>
            <a:graphicFrameLocks noChangeAspect="1"/>
          </p:cNvGraphicFramePr>
          <p:nvPr/>
        </p:nvGraphicFramePr>
        <p:xfrm>
          <a:off x="533400" y="457200"/>
          <a:ext cx="318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5" imgW="3181205" imgH="1057341" progId="Equation.3">
                  <p:embed/>
                </p:oleObj>
              </mc:Choice>
              <mc:Fallback>
                <p:oleObj name="Equation" r:id="rId5" imgW="3181205" imgH="105734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3187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1498600" y="2895600"/>
          <a:ext cx="215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7" imgW="2152524" imgH="714283" progId="Equation.3">
                  <p:embed/>
                </p:oleObj>
              </mc:Choice>
              <mc:Fallback>
                <p:oleObj name="Equation" r:id="rId7" imgW="2152524" imgH="7142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895600"/>
                        <a:ext cx="215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7105650" y="3054350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1" name="Equation" r:id="rId9" imgW="1123843" imgH="323719" progId="Equation.3">
                  <p:embed/>
                </p:oleObj>
              </mc:Choice>
              <mc:Fallback>
                <p:oleObj name="Equation" r:id="rId9" imgW="1123843" imgH="3237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054350"/>
                        <a:ext cx="113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381000" y="2971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3733800" y="2933700"/>
          <a:ext cx="336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2" name="Equation" r:id="rId11" imgW="3353003" imgH="714283" progId="Equation.3">
                  <p:embed/>
                </p:oleObj>
              </mc:Choice>
              <mc:Fallback>
                <p:oleObj name="Equation" r:id="rId11" imgW="3353003" imgH="71428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33700"/>
                        <a:ext cx="3365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9" name="Group 79"/>
          <p:cNvGrpSpPr>
            <a:grpSpLocks/>
          </p:cNvGrpSpPr>
          <p:nvPr/>
        </p:nvGrpSpPr>
        <p:grpSpPr bwMode="auto">
          <a:xfrm>
            <a:off x="6172200" y="3733800"/>
            <a:ext cx="2286000" cy="1905000"/>
            <a:chOff x="3888" y="2352"/>
            <a:chExt cx="1440" cy="1200"/>
          </a:xfrm>
        </p:grpSpPr>
        <p:sp>
          <p:nvSpPr>
            <p:cNvPr id="193552" name="Rectangle 57"/>
            <p:cNvSpPr>
              <a:spLocks noChangeArrowheads="1"/>
            </p:cNvSpPr>
            <p:nvPr/>
          </p:nvSpPr>
          <p:spPr bwMode="auto">
            <a:xfrm>
              <a:off x="3888" y="2352"/>
              <a:ext cx="1440" cy="1200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93553" name="Group 77"/>
            <p:cNvGrpSpPr>
              <a:grpSpLocks/>
            </p:cNvGrpSpPr>
            <p:nvPr/>
          </p:nvGrpSpPr>
          <p:grpSpPr bwMode="auto">
            <a:xfrm>
              <a:off x="3984" y="2419"/>
              <a:ext cx="1172" cy="989"/>
              <a:chOff x="4032" y="2851"/>
              <a:chExt cx="1172" cy="989"/>
            </a:xfrm>
          </p:grpSpPr>
          <p:graphicFrame>
            <p:nvGraphicFramePr>
              <p:cNvPr id="193556" name="Object 61"/>
              <p:cNvGraphicFramePr>
                <a:graphicFrameLocks noChangeAspect="1"/>
              </p:cNvGraphicFramePr>
              <p:nvPr/>
            </p:nvGraphicFramePr>
            <p:xfrm>
              <a:off x="4032" y="3536"/>
              <a:ext cx="29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83" name="Equation" r:id="rId13" imgW="457285" imgH="323719" progId="Equation.3">
                      <p:embed/>
                    </p:oleObj>
                  </mc:Choice>
                  <mc:Fallback>
                    <p:oleObj name="Equation" r:id="rId13" imgW="457285" imgH="323719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536"/>
                            <a:ext cx="29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557" name="Object 64"/>
              <p:cNvGraphicFramePr>
                <a:graphicFrameLocks noChangeAspect="1"/>
              </p:cNvGraphicFramePr>
              <p:nvPr/>
            </p:nvGraphicFramePr>
            <p:xfrm>
              <a:off x="4664" y="3640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84" name="Equation" r:id="rId15" imgW="209694" imgH="304800" progId="Equation.3">
                      <p:embed/>
                    </p:oleObj>
                  </mc:Choice>
                  <mc:Fallback>
                    <p:oleObj name="Equation" r:id="rId15" imgW="209694" imgH="3048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3640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558" name="Object 65"/>
              <p:cNvGraphicFramePr>
                <a:graphicFrameLocks noChangeAspect="1"/>
              </p:cNvGraphicFramePr>
              <p:nvPr/>
            </p:nvGraphicFramePr>
            <p:xfrm>
              <a:off x="4924" y="3369"/>
              <a:ext cx="2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85" name="Equation" r:id="rId17" imgW="438337" imgH="400234" progId="Equation.3">
                      <p:embed/>
                    </p:oleObj>
                  </mc:Choice>
                  <mc:Fallback>
                    <p:oleObj name="Equation" r:id="rId17" imgW="438337" imgH="400234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4" y="3369"/>
                            <a:ext cx="2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3559" name="Group 76"/>
              <p:cNvGrpSpPr>
                <a:grpSpLocks/>
              </p:cNvGrpSpPr>
              <p:nvPr/>
            </p:nvGrpSpPr>
            <p:grpSpPr bwMode="auto">
              <a:xfrm>
                <a:off x="4224" y="2851"/>
                <a:ext cx="960" cy="988"/>
                <a:chOff x="4224" y="2851"/>
                <a:chExt cx="960" cy="988"/>
              </a:xfrm>
            </p:grpSpPr>
            <p:sp>
              <p:nvSpPr>
                <p:cNvPr id="193562" name="Arc 58"/>
                <p:cNvSpPr>
                  <a:spLocks/>
                </p:cNvSpPr>
                <p:nvPr/>
              </p:nvSpPr>
              <p:spPr bwMode="auto">
                <a:xfrm>
                  <a:off x="4272" y="2857"/>
                  <a:ext cx="912" cy="938"/>
                </a:xfrm>
                <a:custGeom>
                  <a:avLst/>
                  <a:gdLst>
                    <a:gd name="T0" fmla="*/ 547 w 18996"/>
                    <a:gd name="T1" fmla="*/ 0 h 18346"/>
                    <a:gd name="T2" fmla="*/ 912 w 18996"/>
                    <a:gd name="T3" fmla="*/ 412 h 18346"/>
                    <a:gd name="T4" fmla="*/ 0 w 18996"/>
                    <a:gd name="T5" fmla="*/ 938 h 1834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996" h="18346" fill="none" extrusionOk="0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</a:path>
                    <a:path w="18996" h="18346" stroke="0" extrusionOk="0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  <a:lnTo>
                        <a:pt x="0" y="18346"/>
                      </a:lnTo>
                      <a:lnTo>
                        <a:pt x="11400" y="-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563" name="Arc 59"/>
                <p:cNvSpPr>
                  <a:spLocks/>
                </p:cNvSpPr>
                <p:nvPr/>
              </p:nvSpPr>
              <p:spPr bwMode="auto">
                <a:xfrm>
                  <a:off x="4224" y="3183"/>
                  <a:ext cx="650" cy="656"/>
                </a:xfrm>
                <a:custGeom>
                  <a:avLst/>
                  <a:gdLst>
                    <a:gd name="T0" fmla="*/ 421 w 18468"/>
                    <a:gd name="T1" fmla="*/ 0 h 17977"/>
                    <a:gd name="T2" fmla="*/ 650 w 18468"/>
                    <a:gd name="T3" fmla="*/ 247 h 17977"/>
                    <a:gd name="T4" fmla="*/ 0 w 18468"/>
                    <a:gd name="T5" fmla="*/ 656 h 179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468" h="17977" fill="none" extrusionOk="0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</a:path>
                    <a:path w="18468" h="17977" stroke="0" extrusionOk="0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  <a:lnTo>
                        <a:pt x="0" y="17977"/>
                      </a:lnTo>
                      <a:lnTo>
                        <a:pt x="11974" y="-1"/>
                      </a:lnTo>
                      <a:close/>
                    </a:path>
                  </a:pathLst>
                </a:custGeom>
                <a:solidFill>
                  <a:srgbClr val="0033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56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72" y="3168"/>
                  <a:ext cx="372" cy="62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56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255" y="3424"/>
                  <a:ext cx="635" cy="383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56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642" y="2851"/>
                  <a:ext cx="192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567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844" y="3263"/>
                  <a:ext cx="340" cy="19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3560" name="Object 72"/>
              <p:cNvGraphicFramePr>
                <a:graphicFrameLocks noChangeAspect="1"/>
              </p:cNvGraphicFramePr>
              <p:nvPr/>
            </p:nvGraphicFramePr>
            <p:xfrm>
              <a:off x="4152" y="2976"/>
              <a:ext cx="40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86" name="Equation" r:id="rId19" imgW="638346" imgH="400234" progId="Equation.3">
                      <p:embed/>
                    </p:oleObj>
                  </mc:Choice>
                  <mc:Fallback>
                    <p:oleObj name="Equation" r:id="rId19" imgW="638346" imgH="400234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2976"/>
                            <a:ext cx="40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561" name="Freeform 73"/>
              <p:cNvSpPr>
                <a:spLocks/>
              </p:cNvSpPr>
              <p:nvPr/>
            </p:nvSpPr>
            <p:spPr bwMode="auto">
              <a:xfrm>
                <a:off x="4320" y="3199"/>
                <a:ext cx="432" cy="160"/>
              </a:xfrm>
              <a:custGeom>
                <a:avLst/>
                <a:gdLst>
                  <a:gd name="T0" fmla="*/ 0 w 432"/>
                  <a:gd name="T1" fmla="*/ 0 h 160"/>
                  <a:gd name="T2" fmla="*/ 144 w 432"/>
                  <a:gd name="T3" fmla="*/ 144 h 160"/>
                  <a:gd name="T4" fmla="*/ 432 w 432"/>
                  <a:gd name="T5" fmla="*/ 96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" h="160">
                    <a:moveTo>
                      <a:pt x="0" y="0"/>
                    </a:moveTo>
                    <a:cubicBezTo>
                      <a:pt x="36" y="64"/>
                      <a:pt x="72" y="128"/>
                      <a:pt x="144" y="144"/>
                    </a:cubicBezTo>
                    <a:cubicBezTo>
                      <a:pt x="216" y="160"/>
                      <a:pt x="324" y="128"/>
                      <a:pt x="432" y="96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3554" name="Object 66"/>
            <p:cNvGraphicFramePr>
              <a:graphicFrameLocks noChangeAspect="1"/>
            </p:cNvGraphicFramePr>
            <p:nvPr/>
          </p:nvGraphicFramePr>
          <p:xfrm>
            <a:off x="4680" y="2640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7" name="Equation" r:id="rId21" imgW="514551" imgH="323719" progId="Equation.3">
                    <p:embed/>
                  </p:oleObj>
                </mc:Choice>
                <mc:Fallback>
                  <p:oleObj name="Equation" r:id="rId21" imgW="514551" imgH="323719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640"/>
                          <a:ext cx="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5" name="Arc 62"/>
            <p:cNvSpPr>
              <a:spLocks/>
            </p:cNvSpPr>
            <p:nvPr/>
          </p:nvSpPr>
          <p:spPr bwMode="auto">
            <a:xfrm>
              <a:off x="4272" y="3168"/>
              <a:ext cx="147" cy="152"/>
            </a:xfrm>
            <a:custGeom>
              <a:avLst/>
              <a:gdLst>
                <a:gd name="T0" fmla="*/ 81 w 18576"/>
                <a:gd name="T1" fmla="*/ 0 h 19042"/>
                <a:gd name="T2" fmla="*/ 147 w 18576"/>
                <a:gd name="T3" fmla="*/ 64 h 19042"/>
                <a:gd name="T4" fmla="*/ 0 w 18576"/>
                <a:gd name="T5" fmla="*/ 152 h 190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576" h="19042" fill="none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</a:path>
                <a:path w="18576" h="19042" stroke="0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  <a:lnTo>
                    <a:pt x="0" y="19042"/>
                  </a:lnTo>
                  <a:lnTo>
                    <a:pt x="10196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93545" name="Picture 80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6" name="Text Box 8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3547" name="Picture 8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48" name="Picture 8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49" name="Picture 8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50" name="Picture 8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51" name="Picture 8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71" name="Group 139"/>
          <p:cNvGrpSpPr>
            <a:grpSpLocks/>
          </p:cNvGrpSpPr>
          <p:nvPr/>
        </p:nvGrpSpPr>
        <p:grpSpPr bwMode="auto">
          <a:xfrm>
            <a:off x="5759450" y="457200"/>
            <a:ext cx="2927350" cy="1981200"/>
            <a:chOff x="3418" y="144"/>
            <a:chExt cx="1844" cy="1248"/>
          </a:xfrm>
        </p:grpSpPr>
        <p:grpSp>
          <p:nvGrpSpPr>
            <p:cNvPr id="194607" name="Group 138"/>
            <p:cNvGrpSpPr>
              <a:grpSpLocks/>
            </p:cNvGrpSpPr>
            <p:nvPr/>
          </p:nvGrpSpPr>
          <p:grpSpPr bwMode="auto">
            <a:xfrm>
              <a:off x="3418" y="144"/>
              <a:ext cx="1682" cy="1248"/>
              <a:chOff x="3418" y="144"/>
              <a:chExt cx="1682" cy="1248"/>
            </a:xfrm>
          </p:grpSpPr>
          <p:graphicFrame>
            <p:nvGraphicFramePr>
              <p:cNvPr id="194611" name="Object 137"/>
              <p:cNvGraphicFramePr>
                <a:graphicFrameLocks noChangeAspect="1"/>
              </p:cNvGraphicFramePr>
              <p:nvPr/>
            </p:nvGraphicFramePr>
            <p:xfrm>
              <a:off x="3840" y="192"/>
              <a:ext cx="1260" cy="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5" name="BMP 图象" r:id="rId3" imgW="2000000" imgH="1276190" progId="Paint.Picture">
                      <p:embed/>
                    </p:oleObj>
                  </mc:Choice>
                  <mc:Fallback>
                    <p:oleObj name="BMP 图象" r:id="rId3" imgW="2000000" imgH="1276190" progId="Paint.Picture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92"/>
                            <a:ext cx="1260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12" name="Line 32"/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13" name="Line 33"/>
              <p:cNvSpPr>
                <a:spLocks noChangeShapeType="1"/>
              </p:cNvSpPr>
              <p:nvPr/>
            </p:nvSpPr>
            <p:spPr bwMode="auto">
              <a:xfrm flipV="1">
                <a:off x="3600" y="1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14" name="Line 34"/>
              <p:cNvSpPr>
                <a:spLocks noChangeShapeType="1"/>
              </p:cNvSpPr>
              <p:nvPr/>
            </p:nvSpPr>
            <p:spPr bwMode="auto">
              <a:xfrm flipV="1">
                <a:off x="3600" y="816"/>
                <a:ext cx="24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15" name="Line 35"/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672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616" name="Object 42"/>
              <p:cNvGraphicFramePr>
                <a:graphicFrameLocks noChangeAspect="1"/>
              </p:cNvGraphicFramePr>
              <p:nvPr/>
            </p:nvGraphicFramePr>
            <p:xfrm>
              <a:off x="3936" y="105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6" name="公式" r:id="rId5" imgW="133480" imgH="133271" progId="Equation.3">
                      <p:embed/>
                    </p:oleObj>
                  </mc:Choice>
                  <mc:Fallback>
                    <p:oleObj name="公式" r:id="rId5" imgW="133480" imgH="133271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05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17" name="Object 43"/>
              <p:cNvGraphicFramePr>
                <a:graphicFrameLocks noChangeAspect="1"/>
              </p:cNvGraphicFramePr>
              <p:nvPr/>
            </p:nvGraphicFramePr>
            <p:xfrm>
              <a:off x="3793" y="864"/>
              <a:ext cx="19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7" name="公式" r:id="rId7" imgW="142744" imgH="190447" progId="Equation.3">
                      <p:embed/>
                    </p:oleObj>
                  </mc:Choice>
                  <mc:Fallback>
                    <p:oleObj name="公式" r:id="rId7" imgW="142744" imgH="190447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3" y="864"/>
                            <a:ext cx="19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18" name="Arc 45"/>
              <p:cNvSpPr>
                <a:spLocks/>
              </p:cNvSpPr>
              <p:nvPr/>
            </p:nvSpPr>
            <p:spPr bwMode="auto">
              <a:xfrm>
                <a:off x="3888" y="1112"/>
                <a:ext cx="48" cy="136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36 h 21600"/>
                  <a:gd name="T4" fmla="*/ 0 w 21600"/>
                  <a:gd name="T5" fmla="*/ 13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19" name="Arc 46"/>
              <p:cNvSpPr>
                <a:spLocks/>
              </p:cNvSpPr>
              <p:nvPr/>
            </p:nvSpPr>
            <p:spPr bwMode="auto">
              <a:xfrm>
                <a:off x="3696" y="1056"/>
                <a:ext cx="144" cy="192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192 h 21600"/>
                  <a:gd name="T4" fmla="*/ 0 w 21600"/>
                  <a:gd name="T5" fmla="*/ 19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620" name="Object 47"/>
              <p:cNvGraphicFramePr>
                <a:graphicFrameLocks noChangeAspect="1"/>
              </p:cNvGraphicFramePr>
              <p:nvPr/>
            </p:nvGraphicFramePr>
            <p:xfrm>
              <a:off x="4168" y="3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8" name="Equation" r:id="rId9" imgW="304857" imgH="295130" progId="Equation.3">
                      <p:embed/>
                    </p:oleObj>
                  </mc:Choice>
                  <mc:Fallback>
                    <p:oleObj name="Equation" r:id="rId9" imgW="304857" imgH="29513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21" name="Object 49"/>
              <p:cNvGraphicFramePr>
                <a:graphicFrameLocks noChangeAspect="1"/>
              </p:cNvGraphicFramePr>
              <p:nvPr/>
            </p:nvGraphicFramePr>
            <p:xfrm>
              <a:off x="3418" y="1240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9" name="Equation" r:id="rId11" imgW="209694" imgH="228705" progId="Equation.3">
                      <p:embed/>
                    </p:oleObj>
                  </mc:Choice>
                  <mc:Fallback>
                    <p:oleObj name="Equation" r:id="rId11" imgW="209694" imgH="228705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8" y="1240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08" name="Object 40"/>
            <p:cNvGraphicFramePr>
              <a:graphicFrameLocks noChangeAspect="1"/>
            </p:cNvGraphicFramePr>
            <p:nvPr/>
          </p:nvGraphicFramePr>
          <p:xfrm>
            <a:off x="4399" y="912"/>
            <a:ext cx="78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0" name="Equation" r:id="rId13" imgW="1371434" imgH="438071" progId="Equation.3">
                    <p:embed/>
                  </p:oleObj>
                </mc:Choice>
                <mc:Fallback>
                  <p:oleObj name="Equation" r:id="rId13" imgW="1371434" imgH="43807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912"/>
                          <a:ext cx="78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9" name="Object 41"/>
            <p:cNvGraphicFramePr>
              <a:graphicFrameLocks noChangeAspect="1"/>
            </p:cNvGraphicFramePr>
            <p:nvPr/>
          </p:nvGraphicFramePr>
          <p:xfrm>
            <a:off x="4450" y="276"/>
            <a:ext cx="8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1" name="Equation" r:id="rId15" imgW="1428700" imgH="438071" progId="Equation.3">
                    <p:embed/>
                  </p:oleObj>
                </mc:Choice>
                <mc:Fallback>
                  <p:oleObj name="Equation" r:id="rId15" imgW="1428700" imgH="43807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0" y="276"/>
                          <a:ext cx="81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0" name="Freeform 128"/>
            <p:cNvSpPr>
              <a:spLocks/>
            </p:cNvSpPr>
            <p:nvPr/>
          </p:nvSpPr>
          <p:spPr bwMode="auto">
            <a:xfrm>
              <a:off x="4224" y="800"/>
              <a:ext cx="432" cy="160"/>
            </a:xfrm>
            <a:custGeom>
              <a:avLst/>
              <a:gdLst>
                <a:gd name="T0" fmla="*/ 0 w 432"/>
                <a:gd name="T1" fmla="*/ 64 h 160"/>
                <a:gd name="T2" fmla="*/ 336 w 432"/>
                <a:gd name="T3" fmla="*/ 16 h 160"/>
                <a:gd name="T4" fmla="*/ 432 w 432"/>
                <a:gd name="T5" fmla="*/ 160 h 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160">
                  <a:moveTo>
                    <a:pt x="0" y="64"/>
                  </a:moveTo>
                  <a:cubicBezTo>
                    <a:pt x="132" y="32"/>
                    <a:pt x="264" y="0"/>
                    <a:pt x="336" y="16"/>
                  </a:cubicBezTo>
                  <a:cubicBezTo>
                    <a:pt x="408" y="32"/>
                    <a:pt x="420" y="96"/>
                    <a:pt x="432" y="16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73" name="Group 141"/>
          <p:cNvGrpSpPr>
            <a:grpSpLocks/>
          </p:cNvGrpSpPr>
          <p:nvPr/>
        </p:nvGrpSpPr>
        <p:grpSpPr bwMode="auto">
          <a:xfrm>
            <a:off x="6361113" y="2514600"/>
            <a:ext cx="2478087" cy="1600200"/>
            <a:chOff x="3959" y="1680"/>
            <a:chExt cx="1561" cy="1008"/>
          </a:xfrm>
        </p:grpSpPr>
        <p:graphicFrame>
          <p:nvGraphicFramePr>
            <p:cNvPr id="194593" name="Object 61"/>
            <p:cNvGraphicFramePr>
              <a:graphicFrameLocks noChangeAspect="1"/>
            </p:cNvGraphicFramePr>
            <p:nvPr/>
          </p:nvGraphicFramePr>
          <p:xfrm>
            <a:off x="4736" y="2292"/>
            <a:ext cx="7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2" name="Equation" r:id="rId17" imgW="1371434" imgH="438071" progId="Equation.3">
                    <p:embed/>
                  </p:oleObj>
                </mc:Choice>
                <mc:Fallback>
                  <p:oleObj name="Equation" r:id="rId17" imgW="1371434" imgH="43807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2292"/>
                          <a:ext cx="78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94" name="Line 52"/>
            <p:cNvSpPr>
              <a:spLocks noChangeShapeType="1"/>
            </p:cNvSpPr>
            <p:nvPr/>
          </p:nvSpPr>
          <p:spPr bwMode="auto">
            <a:xfrm>
              <a:off x="408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53"/>
            <p:cNvSpPr>
              <a:spLocks noChangeShapeType="1"/>
            </p:cNvSpPr>
            <p:nvPr/>
          </p:nvSpPr>
          <p:spPr bwMode="auto">
            <a:xfrm flipV="1">
              <a:off x="4080" y="172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54"/>
            <p:cNvSpPr>
              <a:spLocks noChangeShapeType="1"/>
            </p:cNvSpPr>
            <p:nvPr/>
          </p:nvSpPr>
          <p:spPr bwMode="auto">
            <a:xfrm flipV="1">
              <a:off x="4080" y="1824"/>
              <a:ext cx="43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Line 55"/>
            <p:cNvSpPr>
              <a:spLocks noChangeShapeType="1"/>
            </p:cNvSpPr>
            <p:nvPr/>
          </p:nvSpPr>
          <p:spPr bwMode="auto">
            <a:xfrm flipV="1">
              <a:off x="4080" y="2229"/>
              <a:ext cx="816" cy="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98" name="Object 63"/>
            <p:cNvGraphicFramePr>
              <a:graphicFrameLocks noChangeAspect="1"/>
            </p:cNvGraphicFramePr>
            <p:nvPr/>
          </p:nvGraphicFramePr>
          <p:xfrm>
            <a:off x="4409" y="240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3" name="Equation" r:id="rId19" imgW="257275" imgH="228705" progId="Equation.3">
                    <p:embed/>
                  </p:oleObj>
                </mc:Choice>
                <mc:Fallback>
                  <p:oleObj name="Equation" r:id="rId19" imgW="257275" imgH="228705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400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99" name="Arc 64"/>
            <p:cNvSpPr>
              <a:spLocks/>
            </p:cNvSpPr>
            <p:nvPr/>
          </p:nvSpPr>
          <p:spPr bwMode="auto">
            <a:xfrm>
              <a:off x="4320" y="2448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48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0" name="Object 65"/>
            <p:cNvGraphicFramePr>
              <a:graphicFrameLocks noChangeAspect="1"/>
            </p:cNvGraphicFramePr>
            <p:nvPr/>
          </p:nvGraphicFramePr>
          <p:xfrm>
            <a:off x="4224" y="2225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4" name="Equation" r:id="rId21" imgW="285908" imgH="380895" progId="Equation.3">
                    <p:embed/>
                  </p:oleObj>
                </mc:Choice>
                <mc:Fallback>
                  <p:oleObj name="Equation" r:id="rId21" imgW="285908" imgH="380895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225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01" name="Arc 66"/>
            <p:cNvSpPr>
              <a:spLocks/>
            </p:cNvSpPr>
            <p:nvPr/>
          </p:nvSpPr>
          <p:spPr bwMode="auto">
            <a:xfrm>
              <a:off x="4176" y="2400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48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2" name="Object 68"/>
            <p:cNvGraphicFramePr>
              <a:graphicFrameLocks noChangeAspect="1"/>
            </p:cNvGraphicFramePr>
            <p:nvPr/>
          </p:nvGraphicFramePr>
          <p:xfrm>
            <a:off x="3959" y="2551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5" name="Equation" r:id="rId23" imgW="209694" imgH="228705" progId="Equation.3">
                    <p:embed/>
                  </p:oleObj>
                </mc:Choice>
                <mc:Fallback>
                  <p:oleObj name="Equation" r:id="rId23" imgW="209694" imgH="22870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551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03" name="Freeform 129"/>
            <p:cNvSpPr>
              <a:spLocks/>
            </p:cNvSpPr>
            <p:nvPr/>
          </p:nvSpPr>
          <p:spPr bwMode="auto">
            <a:xfrm>
              <a:off x="4464" y="1680"/>
              <a:ext cx="635" cy="567"/>
            </a:xfrm>
            <a:custGeom>
              <a:avLst/>
              <a:gdLst>
                <a:gd name="T0" fmla="*/ 145 w 456"/>
                <a:gd name="T1" fmla="*/ 73 h 496"/>
                <a:gd name="T2" fmla="*/ 11 w 456"/>
                <a:gd name="T3" fmla="*/ 238 h 496"/>
                <a:gd name="T4" fmla="*/ 78 w 456"/>
                <a:gd name="T5" fmla="*/ 457 h 496"/>
                <a:gd name="T6" fmla="*/ 345 w 456"/>
                <a:gd name="T7" fmla="*/ 567 h 496"/>
                <a:gd name="T8" fmla="*/ 546 w 456"/>
                <a:gd name="T9" fmla="*/ 457 h 496"/>
                <a:gd name="T10" fmla="*/ 613 w 456"/>
                <a:gd name="T11" fmla="*/ 183 h 496"/>
                <a:gd name="T12" fmla="*/ 412 w 456"/>
                <a:gd name="T13" fmla="*/ 18 h 496"/>
                <a:gd name="T14" fmla="*/ 145 w 456"/>
                <a:gd name="T15" fmla="*/ 73 h 4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56" h="496">
                  <a:moveTo>
                    <a:pt x="104" y="64"/>
                  </a:moveTo>
                  <a:cubicBezTo>
                    <a:pt x="56" y="96"/>
                    <a:pt x="16" y="152"/>
                    <a:pt x="8" y="208"/>
                  </a:cubicBezTo>
                  <a:cubicBezTo>
                    <a:pt x="0" y="264"/>
                    <a:pt x="16" y="352"/>
                    <a:pt x="56" y="400"/>
                  </a:cubicBezTo>
                  <a:cubicBezTo>
                    <a:pt x="96" y="448"/>
                    <a:pt x="192" y="496"/>
                    <a:pt x="248" y="496"/>
                  </a:cubicBezTo>
                  <a:cubicBezTo>
                    <a:pt x="304" y="496"/>
                    <a:pt x="360" y="456"/>
                    <a:pt x="392" y="400"/>
                  </a:cubicBezTo>
                  <a:cubicBezTo>
                    <a:pt x="424" y="344"/>
                    <a:pt x="456" y="224"/>
                    <a:pt x="440" y="160"/>
                  </a:cubicBezTo>
                  <a:cubicBezTo>
                    <a:pt x="424" y="96"/>
                    <a:pt x="352" y="32"/>
                    <a:pt x="296" y="16"/>
                  </a:cubicBezTo>
                  <a:cubicBezTo>
                    <a:pt x="240" y="0"/>
                    <a:pt x="152" y="32"/>
                    <a:pt x="104" y="64"/>
                  </a:cubicBez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4" name="Line 91"/>
            <p:cNvSpPr>
              <a:spLocks noChangeShapeType="1"/>
            </p:cNvSpPr>
            <p:nvPr/>
          </p:nvSpPr>
          <p:spPr bwMode="auto">
            <a:xfrm flipH="1">
              <a:off x="4608" y="2160"/>
              <a:ext cx="43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5" name="Line 92"/>
            <p:cNvSpPr>
              <a:spLocks noChangeShapeType="1"/>
            </p:cNvSpPr>
            <p:nvPr/>
          </p:nvSpPr>
          <p:spPr bwMode="auto">
            <a:xfrm>
              <a:off x="50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6" name="Object 62"/>
            <p:cNvGraphicFramePr>
              <a:graphicFrameLocks noChangeAspect="1"/>
            </p:cNvGraphicFramePr>
            <p:nvPr/>
          </p:nvGraphicFramePr>
          <p:xfrm>
            <a:off x="4563" y="1728"/>
            <a:ext cx="81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6" name="Equation" r:id="rId25" imgW="1428700" imgH="438071" progId="Equation.3">
                    <p:embed/>
                  </p:oleObj>
                </mc:Choice>
                <mc:Fallback>
                  <p:oleObj name="Equation" r:id="rId25" imgW="1428700" imgH="43807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1728"/>
                          <a:ext cx="81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057400" y="2298700"/>
          <a:ext cx="401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7" name="Equation" r:id="rId27" imgW="4000613" imgH="818966" progId="Equation.3">
                  <p:embed/>
                </p:oleObj>
              </mc:Choice>
              <mc:Fallback>
                <p:oleObj name="Equation" r:id="rId27" imgW="4000613" imgH="81896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98700"/>
                        <a:ext cx="4010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8000"/>
            <a:ext cx="91440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94566" name="Object 21"/>
          <p:cNvGraphicFramePr>
            <a:graphicFrameLocks noChangeAspect="1"/>
          </p:cNvGraphicFramePr>
          <p:nvPr/>
        </p:nvGraphicFramePr>
        <p:xfrm>
          <a:off x="1143000" y="431800"/>
          <a:ext cx="337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8" name="Equation" r:id="rId29" imgW="3371951" imgH="933319" progId="Equation.3">
                  <p:embed/>
                </p:oleObj>
              </mc:Choice>
              <mc:Fallback>
                <p:oleObj name="Equation" r:id="rId29" imgW="3371951" imgH="93331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1800"/>
                        <a:ext cx="337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495800" y="5905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762000" y="1524000"/>
          <a:ext cx="417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9" name="Equation" r:id="rId31" imgW="4171989" imgH="714283" progId="Equation.3">
                  <p:embed/>
                </p:oleObj>
              </mc:Choice>
              <mc:Fallback>
                <p:oleObj name="Equation" r:id="rId31" imgW="4171989" imgH="71428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178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838200" y="2339975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0" name="Equation" r:id="rId33" imgW="1200058" imgH="818966" progId="Equation.3">
                  <p:embed/>
                </p:oleObj>
              </mc:Choice>
              <mc:Fallback>
                <p:oleObj name="Equation" r:id="rId33" imgW="1200058" imgH="81896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39975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781050" y="3498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特别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2235200" y="3321050"/>
          <a:ext cx="248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1" name="Equation" r:id="rId35" imgW="2476329" imgH="990495" progId="Equation.3">
                  <p:embed/>
                </p:oleObj>
              </mc:Choice>
              <mc:Fallback>
                <p:oleObj name="Equation" r:id="rId35" imgW="2476329" imgH="99049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21050"/>
                        <a:ext cx="248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762000" y="4429125"/>
          <a:ext cx="421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2" name="Equation" r:id="rId37" imgW="4209886" imgH="714283" progId="Equation.3">
                  <p:embed/>
                </p:oleObj>
              </mc:Choice>
              <mc:Fallback>
                <p:oleObj name="Equation" r:id="rId37" imgW="4209886" imgH="71428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29125"/>
                        <a:ext cx="421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2209800" y="5257800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3" name="Equation" r:id="rId39" imgW="3914714" imgH="818966" progId="Equation.3">
                  <p:embed/>
                </p:oleObj>
              </mc:Choice>
              <mc:Fallback>
                <p:oleObj name="Equation" r:id="rId39" imgW="3914714" imgH="81896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392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831850" y="525780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4" name="Equation" r:id="rId41" imgW="1352486" imgH="818966" progId="Equation.3">
                  <p:embed/>
                </p:oleObj>
              </mc:Choice>
              <mc:Fallback>
                <p:oleObj name="Equation" r:id="rId41" imgW="1352486" imgH="81896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25780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76" name="Group 144"/>
          <p:cNvGrpSpPr>
            <a:grpSpLocks/>
          </p:cNvGrpSpPr>
          <p:nvPr/>
        </p:nvGrpSpPr>
        <p:grpSpPr bwMode="auto">
          <a:xfrm>
            <a:off x="6611938" y="4298950"/>
            <a:ext cx="1922462" cy="1720850"/>
            <a:chOff x="4165" y="2708"/>
            <a:chExt cx="1211" cy="1084"/>
          </a:xfrm>
        </p:grpSpPr>
        <p:sp>
          <p:nvSpPr>
            <p:cNvPr id="194587" name="Freeform 77"/>
            <p:cNvSpPr>
              <a:spLocks/>
            </p:cNvSpPr>
            <p:nvPr/>
          </p:nvSpPr>
          <p:spPr bwMode="auto">
            <a:xfrm>
              <a:off x="4165" y="2899"/>
              <a:ext cx="872" cy="893"/>
            </a:xfrm>
            <a:custGeom>
              <a:avLst/>
              <a:gdLst>
                <a:gd name="T0" fmla="*/ 519 w 968"/>
                <a:gd name="T1" fmla="*/ 7 h 992"/>
                <a:gd name="T2" fmla="*/ 822 w 968"/>
                <a:gd name="T3" fmla="*/ 137 h 992"/>
                <a:gd name="T4" fmla="*/ 822 w 968"/>
                <a:gd name="T5" fmla="*/ 483 h 992"/>
                <a:gd name="T6" fmla="*/ 519 w 968"/>
                <a:gd name="T7" fmla="*/ 785 h 992"/>
                <a:gd name="T8" fmla="*/ 173 w 968"/>
                <a:gd name="T9" fmla="*/ 828 h 992"/>
                <a:gd name="T10" fmla="*/ 0 w 968"/>
                <a:gd name="T11" fmla="*/ 396 h 992"/>
                <a:gd name="T12" fmla="*/ 173 w 968"/>
                <a:gd name="T13" fmla="*/ 94 h 992"/>
                <a:gd name="T14" fmla="*/ 519 w 968"/>
                <a:gd name="T15" fmla="*/ 7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75"/>
            <p:cNvSpPr>
              <a:spLocks noChangeShapeType="1"/>
            </p:cNvSpPr>
            <p:nvPr/>
          </p:nvSpPr>
          <p:spPr bwMode="auto">
            <a:xfrm>
              <a:off x="4468" y="3456"/>
              <a:ext cx="7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76"/>
            <p:cNvSpPr>
              <a:spLocks noChangeShapeType="1"/>
            </p:cNvSpPr>
            <p:nvPr/>
          </p:nvSpPr>
          <p:spPr bwMode="auto">
            <a:xfrm flipV="1">
              <a:off x="4464" y="2708"/>
              <a:ext cx="0" cy="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90" name="Object 78"/>
            <p:cNvGraphicFramePr>
              <a:graphicFrameLocks noChangeAspect="1"/>
            </p:cNvGraphicFramePr>
            <p:nvPr/>
          </p:nvGraphicFramePr>
          <p:xfrm>
            <a:off x="4655" y="2708"/>
            <a:ext cx="72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5" name="Equation" r:id="rId43" imgW="1257323" imgH="400234" progId="Equation.3">
                    <p:embed/>
                  </p:oleObj>
                </mc:Choice>
                <mc:Fallback>
                  <p:oleObj name="Equation" r:id="rId43" imgW="1257323" imgH="40023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2708"/>
                          <a:ext cx="72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1" name="Object 79"/>
            <p:cNvGraphicFramePr>
              <a:graphicFrameLocks noChangeAspect="1"/>
            </p:cNvGraphicFramePr>
            <p:nvPr/>
          </p:nvGraphicFramePr>
          <p:xfrm>
            <a:off x="4368" y="3493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6" name="Equation" r:id="rId45" imgW="209694" imgH="228705" progId="Equation.3">
                    <p:embed/>
                  </p:oleObj>
                </mc:Choice>
                <mc:Fallback>
                  <p:oleObj name="Equation" r:id="rId45" imgW="209694" imgH="228705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493"/>
                          <a:ext cx="12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2" name="Object 80"/>
            <p:cNvGraphicFramePr>
              <a:graphicFrameLocks noChangeAspect="1"/>
            </p:cNvGraphicFramePr>
            <p:nvPr/>
          </p:nvGraphicFramePr>
          <p:xfrm>
            <a:off x="4728" y="3189"/>
            <a:ext cx="17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7" name="Equation" r:id="rId47" imgW="304857" imgH="295130" progId="Equation.3">
                    <p:embed/>
                  </p:oleObj>
                </mc:Choice>
                <mc:Fallback>
                  <p:oleObj name="Equation" r:id="rId47" imgW="304857" imgH="29513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3189"/>
                          <a:ext cx="17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68" name="Group 136"/>
          <p:cNvGrpSpPr>
            <a:grpSpLocks/>
          </p:cNvGrpSpPr>
          <p:nvPr/>
        </p:nvGrpSpPr>
        <p:grpSpPr bwMode="auto">
          <a:xfrm>
            <a:off x="6048375" y="782638"/>
            <a:ext cx="1903413" cy="1427162"/>
            <a:chOff x="3600" y="349"/>
            <a:chExt cx="1199" cy="899"/>
          </a:xfrm>
        </p:grpSpPr>
        <p:sp>
          <p:nvSpPr>
            <p:cNvPr id="194585" name="Line 120"/>
            <p:cNvSpPr>
              <a:spLocks noChangeShapeType="1"/>
            </p:cNvSpPr>
            <p:nvPr/>
          </p:nvSpPr>
          <p:spPr bwMode="auto">
            <a:xfrm flipV="1">
              <a:off x="3600" y="816"/>
              <a:ext cx="576" cy="4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6" name="Line 121"/>
            <p:cNvSpPr>
              <a:spLocks noChangeShapeType="1"/>
            </p:cNvSpPr>
            <p:nvPr/>
          </p:nvSpPr>
          <p:spPr bwMode="auto">
            <a:xfrm flipV="1">
              <a:off x="4176" y="349"/>
              <a:ext cx="623" cy="46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63" name="Line 131"/>
          <p:cNvSpPr>
            <a:spLocks noChangeShapeType="1"/>
          </p:cNvSpPr>
          <p:nvPr/>
        </p:nvSpPr>
        <p:spPr bwMode="auto">
          <a:xfrm flipV="1">
            <a:off x="7086600" y="4648200"/>
            <a:ext cx="45720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4578" name="Picture 145" descr="F:\My Documents\数学资源库\机动.jpg"/>
          <p:cNvPicPr>
            <a:picLocks noChangeAspect="1" noChangeArrowheads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79" name="Text Box 14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4580" name="Picture 14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1" name="Picture 14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2" name="Picture 14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3" name="Picture 15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4" name="Picture 15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4" grpId="0" autoUpdateAnimBg="0"/>
      <p:bldP spid="18459" grpId="0" build="p" autoUpdateAnimBg="0"/>
      <p:bldP spid="185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5138" y="908050"/>
          <a:ext cx="8229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2" name="Document" r:id="rId3" imgW="5547285" imgH="716134" progId="Word.Document.8">
                  <p:embed/>
                </p:oleObj>
              </mc:Choice>
              <mc:Fallback>
                <p:oleObj name="Document" r:id="rId3" imgW="5547285" imgH="71613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08050"/>
                        <a:ext cx="8229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65138" y="1412875"/>
          <a:ext cx="611822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3" name="Document" r:id="rId5" imgW="4183274" imgH="1631748" progId="Word.Document.8">
                  <p:embed/>
                </p:oleObj>
              </mc:Choice>
              <mc:Fallback>
                <p:oleObj name="Document" r:id="rId5" imgW="4183274" imgH="16317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412875"/>
                        <a:ext cx="6118225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8"/>
          <p:cNvGraphicFramePr>
            <a:graphicFrameLocks noChangeAspect="1"/>
          </p:cNvGraphicFramePr>
          <p:nvPr/>
        </p:nvGraphicFramePr>
        <p:xfrm>
          <a:off x="611188" y="115888"/>
          <a:ext cx="69992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4" name="Document" r:id="rId7" imgW="4230243" imgH="752305" progId="Word.Document.8">
                  <p:embed/>
                </p:oleObj>
              </mc:Choice>
              <mc:Fallback>
                <p:oleObj name="Document" r:id="rId7" imgW="4230243" imgH="75230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5888"/>
                        <a:ext cx="699928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65138" y="3789363"/>
          <a:ext cx="61944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5" name="Document" r:id="rId9" imgW="4127126" imgH="1584240" progId="Word.Document.8">
                  <p:embed/>
                </p:oleObj>
              </mc:Choice>
              <mc:Fallback>
                <p:oleObj name="Document" r:id="rId9" imgW="4127126" imgH="15842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789363"/>
                        <a:ext cx="619442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15938" y="3175000"/>
          <a:ext cx="83280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6" name="Document" r:id="rId11" imgW="6194603" imgH="939639" progId="Word.Document.8">
                  <p:embed/>
                </p:oleObj>
              </mc:Choice>
              <mc:Fallback>
                <p:oleObj name="Document" r:id="rId11" imgW="6194603" imgH="939639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75000"/>
                        <a:ext cx="83280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15938" y="5661025"/>
          <a:ext cx="82629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7" name="Document" r:id="rId13" imgW="6144934" imgH="791175" progId="Word.Document.8">
                  <p:embed/>
                </p:oleObj>
              </mc:Choice>
              <mc:Fallback>
                <p:oleObj name="Document" r:id="rId13" imgW="6144934" imgH="79117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661025"/>
                        <a:ext cx="82629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 descr="C:\Users\Ningrj\AppData\Roaming\Tencent\Users\767623779\QQ\WinTemp\RichOle\K([41Q[L{0J(P1U7)TCTJ3M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692150"/>
            <a:ext cx="21272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C:\Users\Ningrj\AppData\Roaming\Tencent\Users\767623779\QQ\WinTemp\RichOle\M89MLP}[J[3A@$IEFC{E0Z3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644900"/>
            <a:ext cx="204946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15" name="灯片编号占位符 1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896B2E9A-ABEF-43F8-9699-497DFD00A695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2"/>
          <p:cNvSpPr txBox="1">
            <a:spLocks noChangeArrowheads="1"/>
          </p:cNvSpPr>
          <p:nvPr/>
        </p:nvSpPr>
        <p:spPr bwMode="auto">
          <a:xfrm>
            <a:off x="609600" y="4572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≡1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则可求得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面积</a:t>
            </a:r>
          </a:p>
        </p:txBody>
      </p:sp>
      <p:graphicFrame>
        <p:nvGraphicFramePr>
          <p:cNvPr id="73784" name="Object 56"/>
          <p:cNvGraphicFramePr>
            <a:graphicFrameLocks noChangeAspect="1"/>
          </p:cNvGraphicFramePr>
          <p:nvPr/>
        </p:nvGraphicFramePr>
        <p:xfrm>
          <a:off x="3359150" y="1025525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3" imgW="2467066" imgH="838305" progId="Equation.3">
                  <p:embed/>
                </p:oleObj>
              </mc:Choice>
              <mc:Fallback>
                <p:oleObj name="Equation" r:id="rId3" imgW="2467066" imgH="83830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025525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8" name="Object 60"/>
          <p:cNvGraphicFramePr>
            <a:graphicFrameLocks noChangeAspect="1"/>
          </p:cNvGraphicFramePr>
          <p:nvPr/>
        </p:nvGraphicFramePr>
        <p:xfrm>
          <a:off x="1533525" y="1143000"/>
          <a:ext cx="171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Equation" r:id="rId5" imgW="1704924" imgH="714283" progId="Equation.3">
                  <p:embed/>
                </p:oleObj>
              </mc:Choice>
              <mc:Fallback>
                <p:oleObj name="Equation" r:id="rId5" imgW="1704924" imgH="71428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143000"/>
                        <a:ext cx="171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7" name="Text Box 69"/>
          <p:cNvSpPr txBox="1">
            <a:spLocks noChangeArrowheads="1"/>
          </p:cNvSpPr>
          <p:nvPr/>
        </p:nvSpPr>
        <p:spPr bwMode="auto">
          <a:xfrm>
            <a:off x="609600" y="19954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思考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下列各图中域 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分别与 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 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y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轴相切于原点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试</a:t>
            </a:r>
          </a:p>
        </p:txBody>
      </p:sp>
      <p:sp>
        <p:nvSpPr>
          <p:cNvPr id="73803" name="Text Box 75"/>
          <p:cNvSpPr txBox="1">
            <a:spLocks noChangeArrowheads="1"/>
          </p:cNvSpPr>
          <p:nvPr/>
        </p:nvSpPr>
        <p:spPr bwMode="auto">
          <a:xfrm>
            <a:off x="1143000" y="550068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答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73804" name="Object 76"/>
          <p:cNvGraphicFramePr>
            <a:graphicFrameLocks noChangeAspect="1"/>
          </p:cNvGraphicFramePr>
          <p:nvPr/>
        </p:nvGraphicFramePr>
        <p:xfrm>
          <a:off x="1905000" y="56134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8" name="Equation" r:id="rId7" imgW="2047677" imgH="400234" progId="Equation.3">
                  <p:embed/>
                </p:oleObj>
              </mc:Choice>
              <mc:Fallback>
                <p:oleObj name="Equation" r:id="rId7" imgW="2047677" imgH="400234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13400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28" name="Group 100"/>
          <p:cNvGrpSpPr>
            <a:grpSpLocks/>
          </p:cNvGrpSpPr>
          <p:nvPr/>
        </p:nvGrpSpPr>
        <p:grpSpPr bwMode="auto">
          <a:xfrm>
            <a:off x="5930900" y="3352800"/>
            <a:ext cx="2298700" cy="1854200"/>
            <a:chOff x="3736" y="1952"/>
            <a:chExt cx="1448" cy="1168"/>
          </a:xfrm>
        </p:grpSpPr>
        <p:sp>
          <p:nvSpPr>
            <p:cNvPr id="195614" name="Freeform 78"/>
            <p:cNvSpPr>
              <a:spLocks/>
            </p:cNvSpPr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7 h 992"/>
                <a:gd name="T2" fmla="*/ 912 w 968"/>
                <a:gd name="T3" fmla="*/ 140 h 992"/>
                <a:gd name="T4" fmla="*/ 912 w 968"/>
                <a:gd name="T5" fmla="*/ 493 h 992"/>
                <a:gd name="T6" fmla="*/ 576 w 968"/>
                <a:gd name="T7" fmla="*/ 802 h 992"/>
                <a:gd name="T8" fmla="*/ 192 w 968"/>
                <a:gd name="T9" fmla="*/ 846 h 992"/>
                <a:gd name="T10" fmla="*/ 0 w 968"/>
                <a:gd name="T11" fmla="*/ 405 h 992"/>
                <a:gd name="T12" fmla="*/ 192 w 968"/>
                <a:gd name="T13" fmla="*/ 96 h 992"/>
                <a:gd name="T14" fmla="*/ 576 w 968"/>
                <a:gd name="T15" fmla="*/ 7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5" name="Line 80"/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616" name="Object 81"/>
            <p:cNvGraphicFramePr>
              <a:graphicFrameLocks noChangeAspect="1"/>
            </p:cNvGraphicFramePr>
            <p:nvPr/>
          </p:nvGraphicFramePr>
          <p:xfrm>
            <a:off x="4144" y="1952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9" name="Equation" r:id="rId9" imgW="1257323" imgH="400234" progId="Equation.3">
                    <p:embed/>
                  </p:oleObj>
                </mc:Choice>
                <mc:Fallback>
                  <p:oleObj name="Equation" r:id="rId9" imgW="1257323" imgH="400234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952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7" name="Object 82"/>
            <p:cNvGraphicFramePr>
              <a:graphicFrameLocks noChangeAspect="1"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0" name="Equation" r:id="rId11" imgW="304857" imgH="295130" progId="Equation.3">
                    <p:embed/>
                  </p:oleObj>
                </mc:Choice>
                <mc:Fallback>
                  <p:oleObj name="Equation" r:id="rId11" imgW="304857" imgH="29513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8" name="Object 83"/>
            <p:cNvGraphicFramePr>
              <a:graphicFrameLocks noChangeAspect="1"/>
            </p:cNvGraphicFramePr>
            <p:nvPr/>
          </p:nvGraphicFramePr>
          <p:xfrm>
            <a:off x="3792" y="268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1" name="Equation" r:id="rId13" imgW="209694" imgH="228705" progId="Equation.3">
                    <p:embed/>
                  </p:oleObj>
                </mc:Choice>
                <mc:Fallback>
                  <p:oleObj name="Equation" r:id="rId13" imgW="209694" imgH="228705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80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9" name="Object 91"/>
            <p:cNvGraphicFramePr>
              <a:graphicFrameLocks noChangeAspect="1"/>
            </p:cNvGraphicFramePr>
            <p:nvPr/>
          </p:nvGraphicFramePr>
          <p:xfrm>
            <a:off x="3736" y="20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2" name="Equation" r:id="rId15" imgW="228643" imgH="304800" progId="Equation.3">
                    <p:embed/>
                  </p:oleObj>
                </mc:Choice>
                <mc:Fallback>
                  <p:oleObj name="Equation" r:id="rId15" imgW="228643" imgH="30480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0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20" name="Object 92"/>
            <p:cNvGraphicFramePr>
              <a:graphicFrameLocks noChangeAspect="1"/>
            </p:cNvGraphicFramePr>
            <p:nvPr/>
          </p:nvGraphicFramePr>
          <p:xfrm>
            <a:off x="5040" y="26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3" name="Equation" r:id="rId17" imgW="218958" imgH="228705" progId="Equation.3">
                    <p:embed/>
                  </p:oleObj>
                </mc:Choice>
                <mc:Fallback>
                  <p:oleObj name="Equation" r:id="rId17" imgW="218958" imgH="228705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21" name="Line 79"/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823" name="Group 95"/>
          <p:cNvGrpSpPr>
            <a:grpSpLocks/>
          </p:cNvGrpSpPr>
          <p:nvPr/>
        </p:nvGrpSpPr>
        <p:grpSpPr bwMode="auto">
          <a:xfrm>
            <a:off x="1981200" y="3263900"/>
            <a:ext cx="2209800" cy="2146300"/>
            <a:chOff x="1728" y="1776"/>
            <a:chExt cx="1392" cy="1352"/>
          </a:xfrm>
        </p:grpSpPr>
        <p:grpSp>
          <p:nvGrpSpPr>
            <p:cNvPr id="195605" name="Group 74"/>
            <p:cNvGrpSpPr>
              <a:grpSpLocks/>
            </p:cNvGrpSpPr>
            <p:nvPr/>
          </p:nvGrpSpPr>
          <p:grpSpPr bwMode="auto">
            <a:xfrm>
              <a:off x="1728" y="1776"/>
              <a:ext cx="1392" cy="1344"/>
              <a:chOff x="1584" y="2256"/>
              <a:chExt cx="1392" cy="1344"/>
            </a:xfrm>
          </p:grpSpPr>
          <p:sp>
            <p:nvSpPr>
              <p:cNvPr id="195608" name="Freeform 63"/>
              <p:cNvSpPr>
                <a:spLocks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7 h 992"/>
                  <a:gd name="T2" fmla="*/ 912 w 968"/>
                  <a:gd name="T3" fmla="*/ 140 h 992"/>
                  <a:gd name="T4" fmla="*/ 912 w 968"/>
                  <a:gd name="T5" fmla="*/ 493 h 992"/>
                  <a:gd name="T6" fmla="*/ 576 w 968"/>
                  <a:gd name="T7" fmla="*/ 802 h 992"/>
                  <a:gd name="T8" fmla="*/ 192 w 968"/>
                  <a:gd name="T9" fmla="*/ 846 h 992"/>
                  <a:gd name="T10" fmla="*/ 0 w 968"/>
                  <a:gd name="T11" fmla="*/ 405 h 992"/>
                  <a:gd name="T12" fmla="*/ 192 w 968"/>
                  <a:gd name="T13" fmla="*/ 96 h 992"/>
                  <a:gd name="T14" fmla="*/ 576 w 968"/>
                  <a:gd name="T15" fmla="*/ 7 h 9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09" name="Line 64"/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10" name="Line 65"/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611" name="Object 66"/>
              <p:cNvGraphicFramePr>
                <a:graphicFrameLocks noChangeAspect="1"/>
              </p:cNvGraphicFramePr>
              <p:nvPr/>
            </p:nvGraphicFramePr>
            <p:xfrm>
              <a:off x="2176" y="2336"/>
              <a:ext cx="80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4" name="Equation" r:id="rId19" imgW="1257323" imgH="400234" progId="Equation.3">
                      <p:embed/>
                    </p:oleObj>
                  </mc:Choice>
                  <mc:Fallback>
                    <p:oleObj name="Equation" r:id="rId19" imgW="1257323" imgH="400234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6" y="2336"/>
                            <a:ext cx="80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12" name="Object 67"/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5" name="Equation" r:id="rId21" imgW="304857" imgH="295130" progId="Equation.3">
                      <p:embed/>
                    </p:oleObj>
                  </mc:Choice>
                  <mc:Fallback>
                    <p:oleObj name="Equation" r:id="rId21" imgW="304857" imgH="29513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13" name="Object 68"/>
              <p:cNvGraphicFramePr>
                <a:graphicFrameLocks noChangeAspect="1"/>
              </p:cNvGraphicFramePr>
              <p:nvPr/>
            </p:nvGraphicFramePr>
            <p:xfrm>
              <a:off x="2024" y="344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6" name="Equation" r:id="rId23" imgW="209694" imgH="228705" progId="Equation.3">
                      <p:embed/>
                    </p:oleObj>
                  </mc:Choice>
                  <mc:Fallback>
                    <p:oleObj name="Equation" r:id="rId23" imgW="209694" imgH="228705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4" y="344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5606" name="Object 93"/>
            <p:cNvGraphicFramePr>
              <a:graphicFrameLocks noChangeAspect="1"/>
            </p:cNvGraphicFramePr>
            <p:nvPr/>
          </p:nvGraphicFramePr>
          <p:xfrm>
            <a:off x="2008" y="17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7" name="Equation" r:id="rId25" imgW="228643" imgH="304800" progId="Equation.3">
                    <p:embed/>
                  </p:oleObj>
                </mc:Choice>
                <mc:Fallback>
                  <p:oleObj name="Equation" r:id="rId25" imgW="228643" imgH="3048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7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7" name="Object 94"/>
            <p:cNvGraphicFramePr>
              <a:graphicFrameLocks noChangeAspect="1"/>
            </p:cNvGraphicFramePr>
            <p:nvPr/>
          </p:nvGraphicFramePr>
          <p:xfrm>
            <a:off x="2832" y="29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8" name="Equation" r:id="rId27" imgW="218958" imgH="228705" progId="Equation.3">
                    <p:embed/>
                  </p:oleObj>
                </mc:Choice>
                <mc:Fallback>
                  <p:oleObj name="Equation" r:id="rId27" imgW="218958" imgH="228705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829" name="Text Box 101"/>
          <p:cNvSpPr txBox="1">
            <a:spLocks noChangeArrowheads="1"/>
          </p:cNvSpPr>
          <p:nvPr/>
        </p:nvSpPr>
        <p:spPr bwMode="auto">
          <a:xfrm>
            <a:off x="304800" y="2605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问 </a:t>
            </a:r>
            <a:r>
              <a:rPr kumimoji="1" lang="zh-CN" altLang="en-US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变化范围是什么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?</a:t>
            </a:r>
            <a:endParaRPr kumimoji="1" lang="en-US" altLang="zh-CN" sz="280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3830" name="Text Box 102"/>
          <p:cNvSpPr txBox="1">
            <a:spLocks noChangeArrowheads="1"/>
          </p:cNvSpPr>
          <p:nvPr/>
        </p:nvSpPr>
        <p:spPr bwMode="auto">
          <a:xfrm>
            <a:off x="1295400" y="3200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sp>
        <p:nvSpPr>
          <p:cNvPr id="73831" name="Text Box 103"/>
          <p:cNvSpPr txBox="1">
            <a:spLocks noChangeArrowheads="1"/>
          </p:cNvSpPr>
          <p:nvPr/>
        </p:nvSpPr>
        <p:spPr bwMode="auto">
          <a:xfrm>
            <a:off x="5181600" y="3200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73832" name="Object 104"/>
          <p:cNvGraphicFramePr>
            <a:graphicFrameLocks noChangeAspect="1"/>
          </p:cNvGraphicFramePr>
          <p:nvPr/>
        </p:nvGraphicFramePr>
        <p:xfrm>
          <a:off x="4457700" y="539750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9" name="Equation" r:id="rId29" imgW="2428748" imgH="838305" progId="Equation.3">
                  <p:embed/>
                </p:oleObj>
              </mc:Choice>
              <mc:Fallback>
                <p:oleObj name="Equation" r:id="rId29" imgW="2428748" imgH="838305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39750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98" name="Picture 105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9" name="Text Box 10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5600" name="Picture 10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1" name="Picture 10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2" name="Picture 10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3" name="Picture 11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4" name="Picture 11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7" grpId="0" build="p" autoUpdateAnimBg="0"/>
      <p:bldP spid="73803" grpId="0" build="p" autoUpdateAnimBg="0"/>
      <p:bldP spid="73829" grpId="0" build="p" autoUpdateAnimBg="0" advAuto="0"/>
      <p:bldP spid="73830" grpId="0" build="p" autoUpdateAnimBg="0"/>
      <p:bldP spid="7383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20700"/>
            <a:ext cx="2057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96611" name="Object 4"/>
          <p:cNvGraphicFramePr>
            <a:graphicFrameLocks noChangeAspect="1"/>
          </p:cNvGraphicFramePr>
          <p:nvPr/>
        </p:nvGraphicFramePr>
        <p:xfrm>
          <a:off x="2165350" y="444500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9" name="Equation" r:id="rId3" imgW="2619494" imgH="762210" progId="Equation.3">
                  <p:embed/>
                </p:oleObj>
              </mc:Choice>
              <mc:Fallback>
                <p:oleObj name="Equation" r:id="rId3" imgW="2619494" imgH="7622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44500"/>
                        <a:ext cx="262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Text Box 11"/>
          <p:cNvSpPr txBox="1">
            <a:spLocks noChangeArrowheads="1"/>
          </p:cNvSpPr>
          <p:nvPr/>
        </p:nvSpPr>
        <p:spPr bwMode="auto">
          <a:xfrm>
            <a:off x="4800600" y="5349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196613" name="Object 12"/>
          <p:cNvGraphicFramePr>
            <a:graphicFrameLocks noChangeAspect="1"/>
          </p:cNvGraphicFramePr>
          <p:nvPr/>
        </p:nvGraphicFramePr>
        <p:xfrm>
          <a:off x="5562600" y="53340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0" name="Equation" r:id="rId5" imgW="2467066" imgH="514166" progId="Equation.3">
                  <p:embed/>
                </p:oleObj>
              </mc:Choice>
              <mc:Fallback>
                <p:oleObj name="Equation" r:id="rId5" imgW="2467066" imgH="5141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"/>
                        <a:ext cx="247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096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在极坐标系下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3378200" y="1358900"/>
          <a:ext cx="248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1" name="Equation" r:id="rId7" imgW="2476329" imgH="990495" progId="Equation.3">
                  <p:embed/>
                </p:oleObj>
              </mc:Choice>
              <mc:Fallback>
                <p:oleObj name="Equation" r:id="rId7" imgW="2476329" imgH="9904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58900"/>
                        <a:ext cx="248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990600" y="27130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原式</a:t>
            </a:r>
            <a:endParaRPr kumimoji="1" lang="zh-CN" altLang="en-US" sz="280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866900" y="2681288"/>
          <a:ext cx="102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2" name="Equation" r:id="rId9" imgW="1018996" imgH="714283" progId="Equation.3">
                  <p:embed/>
                </p:oleObj>
              </mc:Choice>
              <mc:Fallback>
                <p:oleObj name="Equation" r:id="rId9" imgW="1018996" imgH="7142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681288"/>
                        <a:ext cx="1028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5867400" y="2560638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3" name="Equation" r:id="rId11" imgW="1667027" imgH="790378" progId="Equation.3">
                  <p:embed/>
                </p:oleObj>
              </mc:Choice>
              <mc:Fallback>
                <p:oleObj name="Equation" r:id="rId11" imgW="1667027" imgH="79037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60638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1866900" y="3519488"/>
          <a:ext cx="255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4" name="Equation" r:id="rId13" imgW="2543280" imgH="1095178" progId="Equation.3">
                  <p:embed/>
                </p:oleObj>
              </mc:Choice>
              <mc:Fallback>
                <p:oleObj name="Equation" r:id="rId13" imgW="2543280" imgH="109517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519488"/>
                        <a:ext cx="2552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4495800" y="3697288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5" name="Equation" r:id="rId15" imgW="2000096" imgH="571342" progId="Equation.3">
                  <p:embed/>
                </p:oleObj>
              </mc:Choice>
              <mc:Fallback>
                <p:oleObj name="Equation" r:id="rId15" imgW="2000096" imgH="57134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97288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1377950" y="4876800"/>
          <a:ext cx="66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6" name="Equation" r:id="rId17" imgW="647610" imgH="495247" progId="Equation.3">
                  <p:embed/>
                </p:oleObj>
              </mc:Choice>
              <mc:Fallback>
                <p:oleObj name="Equation" r:id="rId17" imgW="647610" imgH="49524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876800"/>
                        <a:ext cx="66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2038350" y="4953000"/>
            <a:ext cx="421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原函数不是初等函数 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5867400" y="4953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故本题无法用直角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781300" y="2616200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7" name="Equation" r:id="rId19" imgW="638346" imgH="495247" progId="Equation.3">
                  <p:embed/>
                </p:oleObj>
              </mc:Choice>
              <mc:Fallback>
                <p:oleObj name="Equation" r:id="rId19" imgW="638346" imgH="49524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16200"/>
                        <a:ext cx="64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3365500" y="2794000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8" name="Equation" r:id="rId21" imgW="1123843" imgH="323719" progId="Equation.3">
                  <p:embed/>
                </p:oleObj>
              </mc:Choice>
              <mc:Fallback>
                <p:oleObj name="Equation" r:id="rId21" imgW="1123843" imgH="32371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94000"/>
                        <a:ext cx="113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4559300" y="2605088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9" name="Equation" r:id="rId23" imgW="1285956" imgH="818966" progId="Equation.DSMT4">
                  <p:embed/>
                </p:oleObj>
              </mc:Choice>
              <mc:Fallback>
                <p:oleObj name="Equation" r:id="rId23" imgW="1285956" imgH="81896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605088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533400" y="49244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由于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5775325" y="1524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sp>
        <p:nvSpPr>
          <p:cNvPr id="19487" name="Line 31"/>
          <p:cNvSpPr>
            <a:spLocks noChangeShapeType="1"/>
          </p:cNvSpPr>
          <p:nvPr/>
        </p:nvSpPr>
        <p:spPr bwMode="auto">
          <a:xfrm>
            <a:off x="762000" y="4800600"/>
            <a:ext cx="5257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04800" y="5500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坐标计算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96631" name="Picture 34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32" name="Text Box 3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6633" name="Picture 3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34" name="Picture 3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35" name="Picture 3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36" name="Picture 3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37" name="Picture 4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utoUpdateAnimBg="0"/>
      <p:bldP spid="19472" grpId="0" autoUpdateAnimBg="0"/>
      <p:bldP spid="19479" grpId="0" autoUpdateAnimBg="0"/>
      <p:bldP spid="19481" grpId="0" autoUpdateAnimBg="0"/>
      <p:bldP spid="19485" grpId="0" build="p" autoUpdateAnimBg="0" advAuto="0"/>
      <p:bldP spid="19486" grpId="0" build="p" autoUpdateAnimBg="0"/>
      <p:bldP spid="19487" grpId="0" animBg="1"/>
      <p:bldP spid="1948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457200"/>
            <a:ext cx="2438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球体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97635" name="Object 4"/>
          <p:cNvGraphicFramePr>
            <a:graphicFrameLocks noChangeAspect="1"/>
          </p:cNvGraphicFramePr>
          <p:nvPr/>
        </p:nvGraphicFramePr>
        <p:xfrm>
          <a:off x="2514600" y="457200"/>
          <a:ext cx="283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5" name="Equation" r:id="rId3" imgW="2819504" imgH="514166" progId="Equation.3">
                  <p:embed/>
                </p:oleObj>
              </mc:Choice>
              <mc:Fallback>
                <p:oleObj name="Equation" r:id="rId3" imgW="2819504" imgH="5141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"/>
                        <a:ext cx="283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0" y="4238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被圆柱面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858000" y="393700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6" name="Equation" r:id="rId5" imgW="2152524" imgH="514166" progId="Equation.3">
                  <p:embed/>
                </p:oleObj>
              </mc:Choice>
              <mc:Fallback>
                <p:oleObj name="Equation" r:id="rId5" imgW="2152524" imgH="5141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700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1000" y="107791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7" name="Equation" r:id="rId7" imgW="1018996" imgH="400234" progId="Equation.3">
                  <p:embed/>
                </p:oleObj>
              </mc:Choice>
              <mc:Fallback>
                <p:oleObj name="Equation" r:id="rId7" imgW="1018996" imgH="400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77913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371600" y="10048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所截得的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含在柱面内的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立体的体积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rgbClr val="00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09600" y="15827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09600" y="21605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由对称性可知</a:t>
            </a: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1630363" y="1447800"/>
          <a:ext cx="43894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8" name="Equation" r:id="rId9" imgW="4381684" imgH="838305" progId="Equation.3">
                  <p:embed/>
                </p:oleObj>
              </mc:Choice>
              <mc:Fallback>
                <p:oleObj name="Equation" r:id="rId9" imgW="4381684" imgH="83830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447800"/>
                        <a:ext cx="43894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073150" y="2940050"/>
          <a:ext cx="416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9" name="Equation" r:id="rId11" imgW="4153041" imgH="685695" progId="Equation.3">
                  <p:embed/>
                </p:oleObj>
              </mc:Choice>
              <mc:Fallback>
                <p:oleObj name="Equation" r:id="rId11" imgW="4153041" imgH="6856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940050"/>
                        <a:ext cx="416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416050" y="37338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Equation" r:id="rId13" imgW="1504914" imgH="876142" progId="Equation.3">
                  <p:embed/>
                </p:oleObj>
              </mc:Choice>
              <mc:Fallback>
                <p:oleObj name="Equation" r:id="rId13" imgW="1504914" imgH="87614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7338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946400" y="3848100"/>
          <a:ext cx="3327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1" name="Equation" r:id="rId15" imgW="3314685" imgH="742871" progId="Equation.3">
                  <p:embed/>
                </p:oleObj>
              </mc:Choice>
              <mc:Fallback>
                <p:oleObj name="Equation" r:id="rId15" imgW="3314685" imgH="74287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848100"/>
                        <a:ext cx="3327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447800" y="4800600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2" name="Equation" r:id="rId17" imgW="3648175" imgH="876142" progId="Equation.3">
                  <p:embed/>
                </p:oleObj>
              </mc:Choice>
              <mc:Fallback>
                <p:oleObj name="Equation" r:id="rId17" imgW="3648175" imgH="87614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65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181600" y="4800600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3" name="Equation" r:id="rId19" imgW="2314637" imgH="838305" progId="Equation.3">
                  <p:embed/>
                </p:oleObj>
              </mc:Choice>
              <mc:Fallback>
                <p:oleObj name="Equation" r:id="rId19" imgW="2314637" imgH="83830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3" name="Group 63"/>
          <p:cNvGrpSpPr>
            <a:grpSpLocks/>
          </p:cNvGrpSpPr>
          <p:nvPr/>
        </p:nvGrpSpPr>
        <p:grpSpPr bwMode="auto">
          <a:xfrm>
            <a:off x="6400800" y="1885950"/>
            <a:ext cx="2536825" cy="2609850"/>
            <a:chOff x="3888" y="864"/>
            <a:chExt cx="1776" cy="1824"/>
          </a:xfrm>
        </p:grpSpPr>
        <p:grpSp>
          <p:nvGrpSpPr>
            <p:cNvPr id="197656" name="Group 60"/>
            <p:cNvGrpSpPr>
              <a:grpSpLocks/>
            </p:cNvGrpSpPr>
            <p:nvPr/>
          </p:nvGrpSpPr>
          <p:grpSpPr bwMode="auto">
            <a:xfrm>
              <a:off x="3888" y="864"/>
              <a:ext cx="1776" cy="1824"/>
              <a:chOff x="3888" y="864"/>
              <a:chExt cx="1776" cy="1824"/>
            </a:xfrm>
          </p:grpSpPr>
          <p:grpSp>
            <p:nvGrpSpPr>
              <p:cNvPr id="197659" name="Group 57"/>
              <p:cNvGrpSpPr>
                <a:grpSpLocks/>
              </p:cNvGrpSpPr>
              <p:nvPr/>
            </p:nvGrpSpPr>
            <p:grpSpPr bwMode="auto">
              <a:xfrm>
                <a:off x="3888" y="864"/>
                <a:ext cx="1776" cy="1824"/>
                <a:chOff x="3936" y="864"/>
                <a:chExt cx="1776" cy="1824"/>
              </a:xfrm>
            </p:grpSpPr>
            <p:grpSp>
              <p:nvGrpSpPr>
                <p:cNvPr id="197661" name="Group 55"/>
                <p:cNvGrpSpPr>
                  <a:grpSpLocks/>
                </p:cNvGrpSpPr>
                <p:nvPr/>
              </p:nvGrpSpPr>
              <p:grpSpPr bwMode="auto">
                <a:xfrm>
                  <a:off x="4608" y="864"/>
                  <a:ext cx="1056" cy="1104"/>
                  <a:chOff x="4608" y="864"/>
                  <a:chExt cx="1056" cy="1104"/>
                </a:xfrm>
              </p:grpSpPr>
              <p:sp>
                <p:nvSpPr>
                  <p:cNvPr id="197687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960"/>
                    <a:ext cx="0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688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5472" y="1968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689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968"/>
                    <a:ext cx="96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690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86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7662" name="Group 56"/>
                <p:cNvGrpSpPr>
                  <a:grpSpLocks/>
                </p:cNvGrpSpPr>
                <p:nvPr/>
              </p:nvGrpSpPr>
              <p:grpSpPr bwMode="auto">
                <a:xfrm>
                  <a:off x="4128" y="1824"/>
                  <a:ext cx="624" cy="672"/>
                  <a:chOff x="4128" y="1824"/>
                  <a:chExt cx="624" cy="672"/>
                </a:xfrm>
              </p:grpSpPr>
              <p:sp>
                <p:nvSpPr>
                  <p:cNvPr id="19768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160"/>
                    <a:ext cx="1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97681" name="Object 42"/>
                  <p:cNvGraphicFramePr>
                    <a:graphicFrameLocks noChangeAspect="1"/>
                  </p:cNvGraphicFramePr>
                  <p:nvPr/>
                </p:nvGraphicFramePr>
                <p:xfrm>
                  <a:off x="4416" y="1824"/>
                  <a:ext cx="21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7714" name="公式" r:id="rId21" imgW="114111" imgH="133271" progId="Equation.3">
                          <p:embed/>
                        </p:oleObj>
                      </mc:Choice>
                      <mc:Fallback>
                        <p:oleObj name="公式" r:id="rId21" imgW="114111" imgH="133271" progId="Equation.3">
                          <p:embed/>
                          <p:pic>
                            <p:nvPicPr>
                              <p:cNvPr id="0" name="Object 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1824"/>
                                <a:ext cx="21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97682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968"/>
                    <a:ext cx="337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7683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4128" y="1968"/>
                    <a:ext cx="624" cy="528"/>
                    <a:chOff x="4128" y="1968"/>
                    <a:chExt cx="623" cy="528"/>
                  </a:xfrm>
                </p:grpSpPr>
                <p:sp>
                  <p:nvSpPr>
                    <p:cNvPr id="197684" name="Arc 35"/>
                    <p:cNvSpPr>
                      <a:spLocks/>
                    </p:cNvSpPr>
                    <p:nvPr/>
                  </p:nvSpPr>
                  <p:spPr bwMode="auto">
                    <a:xfrm>
                      <a:off x="4272" y="1968"/>
                      <a:ext cx="479" cy="384"/>
                    </a:xfrm>
                    <a:custGeom>
                      <a:avLst/>
                      <a:gdLst>
                        <a:gd name="T0" fmla="*/ 308 w 23681"/>
                        <a:gd name="T1" fmla="*/ 0 h 38725"/>
                        <a:gd name="T2" fmla="*/ 0 w 23681"/>
                        <a:gd name="T3" fmla="*/ 383 h 38725"/>
                        <a:gd name="T4" fmla="*/ 42 w 23681"/>
                        <a:gd name="T5" fmla="*/ 170 h 3872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3681" h="38725" fill="none" extrusionOk="0">
                          <a:moveTo>
                            <a:pt x="15245" y="-1"/>
                          </a:moveTo>
                          <a:cubicBezTo>
                            <a:pt x="20563" y="4088"/>
                            <a:pt x="23681" y="10416"/>
                            <a:pt x="23681" y="17125"/>
                          </a:cubicBezTo>
                          <a:cubicBezTo>
                            <a:pt x="23681" y="29054"/>
                            <a:pt x="14010" y="38725"/>
                            <a:pt x="2081" y="38725"/>
                          </a:cubicBezTo>
                          <a:cubicBezTo>
                            <a:pt x="1386" y="38725"/>
                            <a:pt x="691" y="38691"/>
                            <a:pt x="0" y="38624"/>
                          </a:cubicBezTo>
                        </a:path>
                        <a:path w="23681" h="38725" stroke="0" extrusionOk="0">
                          <a:moveTo>
                            <a:pt x="15245" y="-1"/>
                          </a:moveTo>
                          <a:cubicBezTo>
                            <a:pt x="20563" y="4088"/>
                            <a:pt x="23681" y="10416"/>
                            <a:pt x="23681" y="17125"/>
                          </a:cubicBezTo>
                          <a:cubicBezTo>
                            <a:pt x="23681" y="29054"/>
                            <a:pt x="14010" y="38725"/>
                            <a:pt x="2081" y="38725"/>
                          </a:cubicBezTo>
                          <a:cubicBezTo>
                            <a:pt x="1386" y="38725"/>
                            <a:pt x="691" y="38691"/>
                            <a:pt x="0" y="38624"/>
                          </a:cubicBezTo>
                          <a:lnTo>
                            <a:pt x="2081" y="17125"/>
                          </a:lnTo>
                          <a:lnTo>
                            <a:pt x="15245" y="-1"/>
                          </a:lnTo>
                          <a:close/>
                        </a:path>
                      </a:pathLst>
                    </a:cu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7685" name="Line 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8" y="2352"/>
                      <a:ext cx="144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7686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4272" y="1968"/>
                      <a:ext cx="336" cy="336"/>
                    </a:xfrm>
                    <a:custGeom>
                      <a:avLst/>
                      <a:gdLst>
                        <a:gd name="T0" fmla="*/ 0 w 336"/>
                        <a:gd name="T1" fmla="*/ 336 h 336"/>
                        <a:gd name="T2" fmla="*/ 336 w 336"/>
                        <a:gd name="T3" fmla="*/ 0 h 336"/>
                        <a:gd name="T4" fmla="*/ 0 w 336"/>
                        <a:gd name="T5" fmla="*/ 192 h 336"/>
                        <a:gd name="T6" fmla="*/ 0 w 336"/>
                        <a:gd name="T7" fmla="*/ 336 h 33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336" h="336">
                          <a:moveTo>
                            <a:pt x="0" y="336"/>
                          </a:moveTo>
                          <a:lnTo>
                            <a:pt x="336" y="0"/>
                          </a:lnTo>
                          <a:lnTo>
                            <a:pt x="0" y="192"/>
                          </a:lnTo>
                          <a:lnTo>
                            <a:pt x="0" y="336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97663" name="Group 54"/>
                <p:cNvGrpSpPr>
                  <a:grpSpLocks/>
                </p:cNvGrpSpPr>
                <p:nvPr/>
              </p:nvGrpSpPr>
              <p:grpSpPr bwMode="auto">
                <a:xfrm>
                  <a:off x="3936" y="912"/>
                  <a:ext cx="1776" cy="1776"/>
                  <a:chOff x="3936" y="912"/>
                  <a:chExt cx="1776" cy="1776"/>
                </a:xfrm>
              </p:grpSpPr>
              <p:graphicFrame>
                <p:nvGraphicFramePr>
                  <p:cNvPr id="197664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128" y="2448"/>
                  <a:ext cx="21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7715" name="公式" r:id="rId23" imgW="114111" imgH="133271" progId="Equation.3">
                          <p:embed/>
                        </p:oleObj>
                      </mc:Choice>
                      <mc:Fallback>
                        <p:oleObj name="公式" r:id="rId23" imgW="114111" imgH="133271" progId="Equation.3">
                          <p:embed/>
                          <p:pic>
                            <p:nvPicPr>
                              <p:cNvPr id="0" name="Object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28" y="2448"/>
                                <a:ext cx="21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7665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5507" y="1968"/>
                  <a:ext cx="2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7716" name="公式" r:id="rId25" imgW="133480" imgH="152610" progId="Equation.3">
                          <p:embed/>
                        </p:oleObj>
                      </mc:Choice>
                      <mc:Fallback>
                        <p:oleObj name="公式" r:id="rId25" imgW="133480" imgH="152610" progId="Equation.3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07" y="1968"/>
                                <a:ext cx="2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7666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4416" y="912"/>
                  <a:ext cx="19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7717" name="公式" r:id="rId27" imgW="114111" imgH="114353" progId="Equation.3">
                          <p:embed/>
                        </p:oleObj>
                      </mc:Choice>
                      <mc:Fallback>
                        <p:oleObj name="公式" r:id="rId27" imgW="114111" imgH="114353" progId="Equation.3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912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7667" name="Object 41"/>
                  <p:cNvGraphicFramePr>
                    <a:graphicFrameLocks noChangeAspect="1"/>
                  </p:cNvGraphicFramePr>
                  <p:nvPr/>
                </p:nvGraphicFramePr>
                <p:xfrm>
                  <a:off x="3936" y="2200"/>
                  <a:ext cx="336" cy="2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7718" name="公式" r:id="rId29" imgW="218958" imgH="190447" progId="Equation.3">
                          <p:embed/>
                        </p:oleObj>
                      </mc:Choice>
                      <mc:Fallback>
                        <p:oleObj name="公式" r:id="rId29" imgW="218958" imgH="190447" progId="Equation.3">
                          <p:embed/>
                          <p:pic>
                            <p:nvPicPr>
                              <p:cNvPr id="0" name="Object 4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36" y="2200"/>
                                <a:ext cx="336" cy="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97668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272" y="1104"/>
                    <a:ext cx="1152" cy="1248"/>
                    <a:chOff x="4272" y="1104"/>
                    <a:chExt cx="1152" cy="1248"/>
                  </a:xfrm>
                </p:grpSpPr>
                <p:grpSp>
                  <p:nvGrpSpPr>
                    <p:cNvPr id="197669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20" y="1104"/>
                      <a:ext cx="1104" cy="1248"/>
                      <a:chOff x="4320" y="1104"/>
                      <a:chExt cx="1104" cy="1248"/>
                    </a:xfrm>
                  </p:grpSpPr>
                  <p:sp>
                    <p:nvSpPr>
                      <p:cNvPr id="197672" name="Arc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08" y="1104"/>
                        <a:ext cx="816" cy="864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816 w 21600"/>
                          <a:gd name="T3" fmla="*/ 864 h 21600"/>
                          <a:gd name="T4" fmla="*/ 0 w 21600"/>
                          <a:gd name="T5" fmla="*/ 864 h 2160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7673" name="Arc 2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320" y="1920"/>
                        <a:ext cx="1104" cy="43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1104 w 21600"/>
                          <a:gd name="T3" fmla="*/ 432 h 21600"/>
                          <a:gd name="T4" fmla="*/ 0 w 21600"/>
                          <a:gd name="T5" fmla="*/ 432 h 2160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0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97674" name="Group 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20" y="1104"/>
                        <a:ext cx="432" cy="1242"/>
                        <a:chOff x="4320" y="1104"/>
                        <a:chExt cx="432" cy="1242"/>
                      </a:xfrm>
                    </p:grpSpPr>
                    <p:sp>
                      <p:nvSpPr>
                        <p:cNvPr id="197675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52" y="1584"/>
                          <a:ext cx="0" cy="624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2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676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04" y="1968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677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56" y="2064"/>
                          <a:ext cx="0" cy="227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678" name="Arc 3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320" y="1104"/>
                          <a:ext cx="432" cy="1242"/>
                        </a:xfrm>
                        <a:custGeom>
                          <a:avLst/>
                          <a:gdLst>
                            <a:gd name="T0" fmla="*/ 0 w 21600"/>
                            <a:gd name="T1" fmla="*/ 0 h 36321"/>
                            <a:gd name="T2" fmla="*/ 316 w 21600"/>
                            <a:gd name="T3" fmla="*/ 1242 h 36321"/>
                            <a:gd name="T4" fmla="*/ 0 w 21600"/>
                            <a:gd name="T5" fmla="*/ 739 h 36321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21600" h="36321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7063"/>
                                <a:pt x="19529" y="32323"/>
                                <a:pt x="15806" y="36321"/>
                              </a:cubicBezTo>
                            </a:path>
                            <a:path w="21600" h="36321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7063"/>
                                <a:pt x="19529" y="32323"/>
                                <a:pt x="15806" y="36321"/>
                              </a:cubicBezTo>
                              <a:lnTo>
                                <a:pt x="0" y="21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679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54" y="2256"/>
                          <a:ext cx="0" cy="4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197670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4272" y="1104"/>
                      <a:ext cx="336" cy="124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336 w 21600"/>
                        <a:gd name="T3" fmla="*/ 1248 h 21600"/>
                        <a:gd name="T4" fmla="*/ 0 w 21600"/>
                        <a:gd name="T5" fmla="*/ 1248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7671" name="Line 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72" y="1968"/>
                      <a:ext cx="336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97660" name="Line 59"/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7657" name="Line 61"/>
            <p:cNvSpPr>
              <a:spLocks noChangeShapeType="1"/>
            </p:cNvSpPr>
            <p:nvPr/>
          </p:nvSpPr>
          <p:spPr bwMode="auto">
            <a:xfrm>
              <a:off x="4608" y="1152"/>
              <a:ext cx="0" cy="8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8" name="Line 62"/>
            <p:cNvSpPr>
              <a:spLocks noChangeShapeType="1"/>
            </p:cNvSpPr>
            <p:nvPr/>
          </p:nvSpPr>
          <p:spPr bwMode="auto">
            <a:xfrm>
              <a:off x="4656" y="1296"/>
              <a:ext cx="0" cy="6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97649" name="Picture 65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50" name="Text Box 6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7651" name="Picture 6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52" name="Picture 6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53" name="Picture 6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54" name="Picture 7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55" name="Picture 7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8" grpId="0" autoUpdateAnimBg="0"/>
      <p:bldP spid="20489" grpId="0" autoUpdateAnimBg="0"/>
      <p:bldP spid="2049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15925" y="1162050"/>
          <a:ext cx="8362950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8" name="Document" r:id="rId3" imgW="5779704" imgH="2868584" progId="Word.Document.8">
                  <p:embed/>
                </p:oleObj>
              </mc:Choice>
              <mc:Fallback>
                <p:oleObj name="Document" r:id="rId3" imgW="5779704" imgH="28685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162050"/>
                        <a:ext cx="8362950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31813" y="4508500"/>
          <a:ext cx="82962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9" name="Document" r:id="rId5" imgW="5732194" imgH="895370" progId="Word.Document.8">
                  <p:embed/>
                </p:oleObj>
              </mc:Choice>
              <mc:Fallback>
                <p:oleObj name="Document" r:id="rId5" imgW="5732194" imgH="8953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508500"/>
                        <a:ext cx="82962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79425" y="188913"/>
          <a:ext cx="75485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Document" r:id="rId7" imgW="4831132" imgH="666466" progId="Word.Document.8">
                  <p:embed/>
                </p:oleObj>
              </mc:Choice>
              <mc:Fallback>
                <p:oleObj name="Document" r:id="rId7" imgW="4831132" imgH="66646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88913"/>
                        <a:ext cx="75485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98463" y="5135563"/>
          <a:ext cx="83629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1" name="Document" r:id="rId9" imgW="5779704" imgH="711275" progId="Word.Document.8">
                  <p:embed/>
                </p:oleObj>
              </mc:Choice>
              <mc:Fallback>
                <p:oleObj name="Document" r:id="rId9" imgW="5779704" imgH="71127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35563"/>
                        <a:ext cx="83629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E0EDA051-9496-405E-BF2E-7C68A0514B32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3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97" name="Object 33"/>
          <p:cNvGraphicFramePr>
            <a:graphicFrameLocks noChangeAspect="1"/>
          </p:cNvGraphicFramePr>
          <p:nvPr/>
        </p:nvGraphicFramePr>
        <p:xfrm>
          <a:off x="4495800" y="457200"/>
          <a:ext cx="2938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Equation" r:id="rId3" imgW="2914666" imgH="457410" progId="Equation.3">
                  <p:embed/>
                </p:oleObj>
              </mc:Choice>
              <mc:Fallback>
                <p:oleObj name="Equation" r:id="rId3" imgW="2914666" imgH="45741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"/>
                        <a:ext cx="2938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3" name="Rectangle 34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4191000" cy="4572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因此面积元素的关系为</a:t>
            </a:r>
          </a:p>
        </p:txBody>
      </p:sp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609600" y="990600"/>
            <a:ext cx="463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从而得二重积分的换元公式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1752600" y="1562100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1" name="Equation" r:id="rId5" imgW="2581176" imgH="714283" progId="Equation.3">
                  <p:embed/>
                </p:oleObj>
              </mc:Choice>
              <mc:Fallback>
                <p:oleObj name="Equation" r:id="rId5" imgW="2581176" imgH="71428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62100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2286000" y="2324100"/>
          <a:ext cx="3463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2" name="Equation" r:id="rId7" imgW="3457429" imgH="714283" progId="Equation.3">
                  <p:embed/>
                </p:oleObj>
              </mc:Choice>
              <mc:Fallback>
                <p:oleObj name="Equation" r:id="rId7" imgW="3457429" imgH="71428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24100"/>
                        <a:ext cx="3463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2" name="Object 38"/>
          <p:cNvGraphicFramePr>
            <a:graphicFrameLocks noChangeAspect="1"/>
          </p:cNvGraphicFramePr>
          <p:nvPr/>
        </p:nvGraphicFramePr>
        <p:xfrm>
          <a:off x="5791200" y="2420938"/>
          <a:ext cx="200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3" name="Equation" r:id="rId9" imgW="2000096" imgH="457410" progId="Equation.3">
                  <p:embed/>
                </p:oleObj>
              </mc:Choice>
              <mc:Fallback>
                <p:oleObj name="Equation" r:id="rId9" imgW="2000096" imgH="45741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20938"/>
                        <a:ext cx="2005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Text Box 39"/>
          <p:cNvSpPr txBox="1">
            <a:spLocks noChangeArrowheads="1"/>
          </p:cNvSpPr>
          <p:nvPr/>
        </p:nvSpPr>
        <p:spPr bwMode="auto">
          <a:xfrm>
            <a:off x="609600" y="3098800"/>
            <a:ext cx="516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直角坐标转化为极坐标时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88104" name="Object 40"/>
          <p:cNvGraphicFramePr>
            <a:graphicFrameLocks noChangeAspect="1"/>
          </p:cNvGraphicFramePr>
          <p:nvPr/>
        </p:nvGraphicFramePr>
        <p:xfrm>
          <a:off x="5638800" y="3225800"/>
          <a:ext cx="3235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Equation" r:id="rId11" imgW="3228786" imgH="400234" progId="Equation.3">
                  <p:embed/>
                </p:oleObj>
              </mc:Choice>
              <mc:Fallback>
                <p:oleObj name="Equation" r:id="rId11" imgW="3228786" imgH="40023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25800"/>
                        <a:ext cx="3235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5" name="Object 41"/>
          <p:cNvGraphicFramePr>
            <a:graphicFrameLocks noChangeAspect="1"/>
          </p:cNvGraphicFramePr>
          <p:nvPr/>
        </p:nvGraphicFramePr>
        <p:xfrm>
          <a:off x="1600200" y="3771900"/>
          <a:ext cx="1636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13" imgW="1628710" imgH="914400" progId="Equation.3">
                  <p:embed/>
                </p:oleObj>
              </mc:Choice>
              <mc:Fallback>
                <p:oleObj name="Equation" r:id="rId13" imgW="1628710" imgH="914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71900"/>
                        <a:ext cx="1636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6" name="Object 42"/>
          <p:cNvGraphicFramePr>
            <a:graphicFrameLocks noChangeAspect="1"/>
          </p:cNvGraphicFramePr>
          <p:nvPr/>
        </p:nvGraphicFramePr>
        <p:xfrm>
          <a:off x="3343275" y="3790950"/>
          <a:ext cx="290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15" imgW="2895718" imgH="876142" progId="Equation.3">
                  <p:embed/>
                </p:oleObj>
              </mc:Choice>
              <mc:Fallback>
                <p:oleObj name="Equation" r:id="rId15" imgW="2895718" imgH="87614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790950"/>
                        <a:ext cx="290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7" name="Object 43"/>
          <p:cNvGraphicFramePr>
            <a:graphicFrameLocks noChangeAspect="1"/>
          </p:cNvGraphicFramePr>
          <p:nvPr/>
        </p:nvGraphicFramePr>
        <p:xfrm>
          <a:off x="3810000" y="38608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7" name="Equation" r:id="rId17" imgW="762142" imgH="304800" progId="Equation.3">
                  <p:embed/>
                </p:oleObj>
              </mc:Choice>
              <mc:Fallback>
                <p:oleObj name="Equation" r:id="rId17" imgW="762142" imgH="304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608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8" name="Object 44"/>
          <p:cNvGraphicFramePr>
            <a:graphicFrameLocks noChangeAspect="1"/>
          </p:cNvGraphicFramePr>
          <p:nvPr/>
        </p:nvGraphicFramePr>
        <p:xfrm>
          <a:off x="4953000" y="3835400"/>
          <a:ext cx="1204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19" imgW="1200058" imgH="323719" progId="Equation.3">
                  <p:embed/>
                </p:oleObj>
              </mc:Choice>
              <mc:Fallback>
                <p:oleObj name="Equation" r:id="rId19" imgW="1200058" imgH="32371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35400"/>
                        <a:ext cx="12049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45"/>
          <p:cNvGraphicFramePr>
            <a:graphicFrameLocks noChangeAspect="1"/>
          </p:cNvGraphicFramePr>
          <p:nvPr/>
        </p:nvGraphicFramePr>
        <p:xfrm>
          <a:off x="3835400" y="429895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9" name="Equation" r:id="rId21" imgW="714561" imgH="323719" progId="Equation.3">
                  <p:embed/>
                </p:oleObj>
              </mc:Choice>
              <mc:Fallback>
                <p:oleObj name="Equation" r:id="rId21" imgW="714561" imgH="3237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29895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46"/>
          <p:cNvGraphicFramePr>
            <a:graphicFrameLocks noChangeAspect="1"/>
          </p:cNvGraphicFramePr>
          <p:nvPr/>
        </p:nvGraphicFramePr>
        <p:xfrm>
          <a:off x="4927600" y="4286250"/>
          <a:ext cx="1255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0" name="Equation" r:id="rId23" imgW="1247639" imgH="304800" progId="Equation.3">
                  <p:embed/>
                </p:oleObj>
              </mc:Choice>
              <mc:Fallback>
                <p:oleObj name="Equation" r:id="rId23" imgW="1247639" imgH="304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286250"/>
                        <a:ext cx="12557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1" name="Object 47"/>
          <p:cNvGraphicFramePr>
            <a:graphicFrameLocks noChangeAspect="1"/>
          </p:cNvGraphicFramePr>
          <p:nvPr/>
        </p:nvGraphicFramePr>
        <p:xfrm>
          <a:off x="6324600" y="413385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1" name="Equation" r:id="rId25" imgW="485918" imgH="219036" progId="Equation.3">
                  <p:embed/>
                </p:oleObj>
              </mc:Choice>
              <mc:Fallback>
                <p:oleObj name="Equation" r:id="rId25" imgW="485918" imgH="21903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33850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4" name="Object 50"/>
          <p:cNvGraphicFramePr>
            <a:graphicFrameLocks noChangeAspect="1"/>
          </p:cNvGraphicFramePr>
          <p:nvPr/>
        </p:nvGraphicFramePr>
        <p:xfrm>
          <a:off x="1295400" y="4851400"/>
          <a:ext cx="2879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2" name="Equation" r:id="rId27" imgW="2876348" imgH="705034" progId="Equation.3">
                  <p:embed/>
                </p:oleObj>
              </mc:Choice>
              <mc:Fallback>
                <p:oleObj name="Equation" r:id="rId27" imgW="2876348" imgH="70503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1400"/>
                        <a:ext cx="2879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5" name="Object 51"/>
          <p:cNvGraphicFramePr>
            <a:graphicFrameLocks noChangeAspect="1"/>
          </p:cNvGraphicFramePr>
          <p:nvPr/>
        </p:nvGraphicFramePr>
        <p:xfrm>
          <a:off x="2760663" y="5537200"/>
          <a:ext cx="4554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3" name="Equation" r:id="rId29" imgW="4553060" imgH="705034" progId="Equation.3">
                  <p:embed/>
                </p:oleObj>
              </mc:Choice>
              <mc:Fallback>
                <p:oleObj name="Equation" r:id="rId29" imgW="4553060" imgH="705034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537200"/>
                        <a:ext cx="45545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99" name="Picture 52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700" name="Text Box 5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9701" name="Picture 5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702" name="Picture 5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703" name="Picture 5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704" name="Picture 5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705" name="Picture 5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9" grpId="0" build="p" autoUpdateAnimBg="0"/>
      <p:bldP spid="8810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00050"/>
            <a:ext cx="1866900" cy="74295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4686300" y="533400"/>
            <a:ext cx="422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轴 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轴和直线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19100" y="12827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4" name="Equation" r:id="rId3" imgW="1323853" imgH="380895" progId="Equation.3">
                  <p:embed/>
                </p:oleObj>
              </mc:Choice>
              <mc:Fallback>
                <p:oleObj name="Equation" r:id="rId3" imgW="1323853" imgH="3808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2827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752600" y="12192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所围成的闭域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.  </a:t>
            </a:r>
            <a:endParaRPr kumimoji="1" lang="en-US" altLang="zh-CN" sz="2400">
              <a:solidFill>
                <a:srgbClr val="00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628650" y="17668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752600" y="1905000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5" name="Equation" r:id="rId5" imgW="2962247" imgH="323719" progId="Equation.3">
                  <p:embed/>
                </p:oleObj>
              </mc:Choice>
              <mc:Fallback>
                <p:oleObj name="Equation" r:id="rId5" imgW="2962247" imgH="3237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297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648200" y="1752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562100" y="2292350"/>
          <a:ext cx="285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6" name="Equation" r:id="rId7" imgW="2848137" imgH="838305" progId="Equation.3">
                  <p:embed/>
                </p:oleObj>
              </mc:Choice>
              <mc:Fallback>
                <p:oleObj name="Equation" r:id="rId7" imgW="2848137" imgH="8383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92350"/>
                        <a:ext cx="285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524000" y="3338513"/>
          <a:ext cx="163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7" name="Equation" r:id="rId9" imgW="1628710" imgH="914400" progId="Equation.3">
                  <p:embed/>
                </p:oleObj>
              </mc:Choice>
              <mc:Fallback>
                <p:oleObj name="Equation" r:id="rId9" imgW="162871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8513"/>
                        <a:ext cx="163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762000" y="4356100"/>
          <a:ext cx="2667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8" name="Equation" r:id="rId11" imgW="2657391" imgH="1171693" progId="Equation.3">
                  <p:embed/>
                </p:oleObj>
              </mc:Choice>
              <mc:Fallback>
                <p:oleObj name="Equation" r:id="rId11" imgW="2657391" imgH="117169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56100"/>
                        <a:ext cx="2667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416300" y="4445000"/>
          <a:ext cx="2705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9" name="Equation" r:id="rId13" imgW="2695708" imgH="1104847" progId="Equation.3">
                  <p:embed/>
                </p:oleObj>
              </mc:Choice>
              <mc:Fallback>
                <p:oleObj name="Equation" r:id="rId13" imgW="2695708" imgH="110484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445000"/>
                        <a:ext cx="2705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172200" y="4711700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0" name="Equation" r:id="rId15" imgW="1285956" imgH="838305" progId="Equation.3">
                  <p:embed/>
                </p:oleObj>
              </mc:Choice>
              <mc:Fallback>
                <p:oleObj name="Equation" r:id="rId15" imgW="1285956" imgH="83830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11700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943100" y="5537200"/>
          <a:ext cx="285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1" name="Equation" r:id="rId17" imgW="2848137" imgH="857224" progId="Equation.3">
                  <p:embed/>
                </p:oleObj>
              </mc:Choice>
              <mc:Fallback>
                <p:oleObj name="Equation" r:id="rId17" imgW="2848137" imgH="857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537200"/>
                        <a:ext cx="285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4876800" y="56388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2" name="Equation" r:id="rId19" imgW="1238375" imgH="438071" progId="Equation.3">
                  <p:embed/>
                </p:oleObj>
              </mc:Choice>
              <mc:Fallback>
                <p:oleObj name="Equation" r:id="rId19" imgW="1238375" imgH="43807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2" name="Group 16"/>
          <p:cNvGrpSpPr>
            <a:grpSpLocks/>
          </p:cNvGrpSpPr>
          <p:nvPr/>
        </p:nvGrpSpPr>
        <p:grpSpPr bwMode="auto">
          <a:xfrm>
            <a:off x="6705600" y="1136650"/>
            <a:ext cx="1828800" cy="1530350"/>
            <a:chOff x="4224" y="624"/>
            <a:chExt cx="1152" cy="964"/>
          </a:xfrm>
        </p:grpSpPr>
        <p:grpSp>
          <p:nvGrpSpPr>
            <p:cNvPr id="200747" name="Group 17"/>
            <p:cNvGrpSpPr>
              <a:grpSpLocks/>
            </p:cNvGrpSpPr>
            <p:nvPr/>
          </p:nvGrpSpPr>
          <p:grpSpPr bwMode="auto">
            <a:xfrm>
              <a:off x="4224" y="624"/>
              <a:ext cx="1152" cy="964"/>
              <a:chOff x="4224" y="624"/>
              <a:chExt cx="1152" cy="964"/>
            </a:xfrm>
          </p:grpSpPr>
          <p:sp>
            <p:nvSpPr>
              <p:cNvPr id="200749" name="Line 18"/>
              <p:cNvSpPr>
                <a:spLocks noChangeShapeType="1"/>
              </p:cNvSpPr>
              <p:nvPr/>
            </p:nvSpPr>
            <p:spPr bwMode="auto">
              <a:xfrm>
                <a:off x="4416" y="134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0" name="AutoShape 19"/>
              <p:cNvSpPr>
                <a:spLocks noChangeArrowheads="1"/>
              </p:cNvSpPr>
              <p:nvPr/>
            </p:nvSpPr>
            <p:spPr bwMode="auto">
              <a:xfrm>
                <a:off x="4416" y="868"/>
                <a:ext cx="480" cy="480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kumimoji="1" lang="zh-CN" altLang="en-US" sz="2800">
                  <a:solidFill>
                    <a:srgbClr val="FFFF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00751" name="Object 20"/>
              <p:cNvGraphicFramePr>
                <a:graphicFrameLocks noChangeAspect="1"/>
              </p:cNvGraphicFramePr>
              <p:nvPr/>
            </p:nvGraphicFramePr>
            <p:xfrm>
              <a:off x="4576" y="820"/>
              <a:ext cx="80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93" name="公式" r:id="rId21" imgW="590344" imgH="190447" progId="Equation.3">
                      <p:embed/>
                    </p:oleObj>
                  </mc:Choice>
                  <mc:Fallback>
                    <p:oleObj name="公式" r:id="rId21" imgW="590344" imgH="19044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820"/>
                            <a:ext cx="80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52" name="Object 21"/>
              <p:cNvGraphicFramePr>
                <a:graphicFrameLocks noChangeAspect="1"/>
              </p:cNvGraphicFramePr>
              <p:nvPr/>
            </p:nvGraphicFramePr>
            <p:xfrm>
              <a:off x="4432" y="1060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94" name="公式" r:id="rId23" imgW="152428" imgH="152610" progId="Equation.3">
                      <p:embed/>
                    </p:oleObj>
                  </mc:Choice>
                  <mc:Fallback>
                    <p:oleObj name="公式" r:id="rId23" imgW="152428" imgH="15261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" y="1060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53" name="Object 22"/>
              <p:cNvGraphicFramePr>
                <a:graphicFrameLocks noChangeAspect="1"/>
              </p:cNvGraphicFramePr>
              <p:nvPr/>
            </p:nvGraphicFramePr>
            <p:xfrm>
              <a:off x="5033" y="134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95" name="公式" r:id="rId25" imgW="114111" imgH="133271" progId="Equation.3">
                      <p:embed/>
                    </p:oleObj>
                  </mc:Choice>
                  <mc:Fallback>
                    <p:oleObj name="公式" r:id="rId25" imgW="114111" imgH="133271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134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54" name="Object 23"/>
              <p:cNvGraphicFramePr>
                <a:graphicFrameLocks noChangeAspect="1"/>
              </p:cNvGraphicFramePr>
              <p:nvPr/>
            </p:nvGraphicFramePr>
            <p:xfrm>
              <a:off x="4336" y="1348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96" name="公式" r:id="rId27" imgW="114111" imgH="133271" progId="Equation.3">
                      <p:embed/>
                    </p:oleObj>
                  </mc:Choice>
                  <mc:Fallback>
                    <p:oleObj name="公式" r:id="rId27" imgW="114111" imgH="133271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6" y="1348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55" name="Object 24"/>
              <p:cNvGraphicFramePr>
                <a:graphicFrameLocks noChangeAspect="1"/>
              </p:cNvGraphicFramePr>
              <p:nvPr/>
            </p:nvGraphicFramePr>
            <p:xfrm>
              <a:off x="4224" y="624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97" name="公式" r:id="rId29" imgW="133480" imgH="152610" progId="Equation.3">
                      <p:embed/>
                    </p:oleObj>
                  </mc:Choice>
                  <mc:Fallback>
                    <p:oleObj name="公式" r:id="rId29" imgW="133480" imgH="15261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624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0748" name="Line 25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5813" name="Object 37"/>
          <p:cNvGraphicFramePr>
            <a:graphicFrameLocks noChangeAspect="1"/>
          </p:cNvGraphicFramePr>
          <p:nvPr/>
        </p:nvGraphicFramePr>
        <p:xfrm>
          <a:off x="3244850" y="3251200"/>
          <a:ext cx="1435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8" name="Equation" r:id="rId31" imgW="1428700" imgH="1085929" progId="Equation.3">
                  <p:embed/>
                </p:oleObj>
              </mc:Choice>
              <mc:Fallback>
                <p:oleObj name="Equation" r:id="rId31" imgW="1428700" imgH="108592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251200"/>
                        <a:ext cx="1435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4762500" y="3340100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9" name="Equation" r:id="rId33" imgW="723824" imgH="838305" progId="Equation.3">
                  <p:embed/>
                </p:oleObj>
              </mc:Choice>
              <mc:Fallback>
                <p:oleObj name="Equation" r:id="rId33" imgW="723824" imgH="83830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340100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5" name="Object 39"/>
          <p:cNvGraphicFramePr>
            <a:graphicFrameLocks noChangeAspect="1"/>
          </p:cNvGraphicFramePr>
          <p:nvPr/>
        </p:nvGraphicFramePr>
        <p:xfrm>
          <a:off x="7454900" y="4468813"/>
          <a:ext cx="1384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0" name="Equation" r:id="rId35" imgW="1371434" imgH="1047671" progId="Equation.3">
                  <p:embed/>
                </p:oleObj>
              </mc:Choice>
              <mc:Fallback>
                <p:oleObj name="Equation" r:id="rId35" imgW="1371434" imgH="104767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468813"/>
                        <a:ext cx="1384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4" name="Object 40"/>
          <p:cNvGraphicFramePr>
            <a:graphicFrameLocks noChangeAspect="1"/>
          </p:cNvGraphicFramePr>
          <p:nvPr/>
        </p:nvGraphicFramePr>
        <p:xfrm>
          <a:off x="2836863" y="215900"/>
          <a:ext cx="69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1" name="Equation" r:id="rId37" imgW="685928" imgH="790378" progId="Equation.3">
                  <p:embed/>
                </p:oleObj>
              </mc:Choice>
              <mc:Fallback>
                <p:oleObj name="Equation" r:id="rId37" imgW="685928" imgH="790378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5900"/>
                        <a:ext cx="69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41"/>
          <p:cNvGraphicFramePr>
            <a:graphicFrameLocks noChangeAspect="1"/>
          </p:cNvGraphicFramePr>
          <p:nvPr/>
        </p:nvGraphicFramePr>
        <p:xfrm>
          <a:off x="3543300" y="6858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2" name="Equation" r:id="rId39" imgW="1095210" imgH="400234" progId="Equation.3">
                  <p:embed/>
                </p:oleObj>
              </mc:Choice>
              <mc:Fallback>
                <p:oleObj name="Equation" r:id="rId39" imgW="1095210" imgH="40023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685800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8" name="Object 42"/>
          <p:cNvGraphicFramePr>
            <a:graphicFrameLocks noChangeAspect="1"/>
          </p:cNvGraphicFramePr>
          <p:nvPr/>
        </p:nvGraphicFramePr>
        <p:xfrm>
          <a:off x="4699000" y="25146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3" name="Equation" r:id="rId41" imgW="1467018" imgH="409483" progId="Equation.3">
                  <p:embed/>
                </p:oleObj>
              </mc:Choice>
              <mc:Fallback>
                <p:oleObj name="Equation" r:id="rId41" imgW="1467018" imgH="40948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5146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7" name="Object 43"/>
          <p:cNvGraphicFramePr>
            <a:graphicFrameLocks noChangeAspect="1"/>
          </p:cNvGraphicFramePr>
          <p:nvPr/>
        </p:nvGraphicFramePr>
        <p:xfrm>
          <a:off x="2209800" y="49530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4" name="Equation" r:id="rId43" imgW="638346" imgH="714283" progId="Equation.3">
                  <p:embed/>
                </p:oleObj>
              </mc:Choice>
              <mc:Fallback>
                <p:oleObj name="Equation" r:id="rId43" imgW="638346" imgH="71428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"/>
                        <a:ext cx="64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20" name="Group 44"/>
          <p:cNvGrpSpPr>
            <a:grpSpLocks/>
          </p:cNvGrpSpPr>
          <p:nvPr/>
        </p:nvGrpSpPr>
        <p:grpSpPr bwMode="auto">
          <a:xfrm>
            <a:off x="6464300" y="2740025"/>
            <a:ext cx="2374900" cy="1603375"/>
            <a:chOff x="3944" y="1680"/>
            <a:chExt cx="1496" cy="1010"/>
          </a:xfrm>
        </p:grpSpPr>
        <p:sp>
          <p:nvSpPr>
            <p:cNvPr id="200736" name="Line 26"/>
            <p:cNvSpPr>
              <a:spLocks noChangeShapeType="1"/>
            </p:cNvSpPr>
            <p:nvPr/>
          </p:nvSpPr>
          <p:spPr bwMode="auto">
            <a:xfrm>
              <a:off x="4176" y="2495"/>
              <a:ext cx="125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AutoShape 28"/>
            <p:cNvSpPr>
              <a:spLocks noChangeArrowheads="1"/>
            </p:cNvSpPr>
            <p:nvPr/>
          </p:nvSpPr>
          <p:spPr bwMode="auto">
            <a:xfrm flipH="1" flipV="1">
              <a:off x="4272" y="1919"/>
              <a:ext cx="483" cy="586"/>
            </a:xfrm>
            <a:prstGeom prst="rtTriangl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0738" name="AutoShape 29"/>
            <p:cNvSpPr>
              <a:spLocks noChangeArrowheads="1"/>
            </p:cNvSpPr>
            <p:nvPr/>
          </p:nvSpPr>
          <p:spPr bwMode="auto">
            <a:xfrm flipV="1">
              <a:off x="4752" y="1919"/>
              <a:ext cx="435" cy="586"/>
            </a:xfrm>
            <a:prstGeom prst="rtTriangl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8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0739" name="Object 30"/>
            <p:cNvGraphicFramePr>
              <a:graphicFrameLocks noChangeAspect="1"/>
            </p:cNvGraphicFramePr>
            <p:nvPr/>
          </p:nvGraphicFramePr>
          <p:xfrm>
            <a:off x="4640" y="2023"/>
            <a:ext cx="2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5" name="Equation" r:id="rId45" imgW="400019" imgH="323719" progId="Equation.3">
                    <p:embed/>
                  </p:oleObj>
                </mc:Choice>
                <mc:Fallback>
                  <p:oleObj name="Equation" r:id="rId45" imgW="400019" imgH="32371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023"/>
                          <a:ext cx="2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0" name="Object 31"/>
            <p:cNvGraphicFramePr>
              <a:graphicFrameLocks noChangeAspect="1"/>
            </p:cNvGraphicFramePr>
            <p:nvPr/>
          </p:nvGraphicFramePr>
          <p:xfrm>
            <a:off x="4808" y="1720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6" name="Equation" r:id="rId47" imgW="742772" imgH="304800" progId="Equation.3">
                    <p:embed/>
                  </p:oleObj>
                </mc:Choice>
                <mc:Fallback>
                  <p:oleObj name="Equation" r:id="rId47" imgW="742772" imgH="304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720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1" name="Object 32"/>
            <p:cNvGraphicFramePr>
              <a:graphicFrameLocks noChangeAspect="1"/>
            </p:cNvGraphicFramePr>
            <p:nvPr/>
          </p:nvGraphicFramePr>
          <p:xfrm>
            <a:off x="4944" y="2248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7" name="Equation" r:id="rId49" imgW="752457" imgH="228705" progId="Equation.3">
                    <p:embed/>
                  </p:oleObj>
                </mc:Choice>
                <mc:Fallback>
                  <p:oleObj name="Equation" r:id="rId49" imgW="752457" imgH="22870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248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2" name="Object 33"/>
            <p:cNvGraphicFramePr>
              <a:graphicFrameLocks noChangeAspect="1"/>
            </p:cNvGraphicFramePr>
            <p:nvPr/>
          </p:nvGraphicFramePr>
          <p:xfrm>
            <a:off x="3944" y="2248"/>
            <a:ext cx="61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8" name="Equation" r:id="rId51" imgW="971415" imgH="228705" progId="Equation.3">
                    <p:embed/>
                  </p:oleObj>
                </mc:Choice>
                <mc:Fallback>
                  <p:oleObj name="Equation" r:id="rId51" imgW="971415" imgH="22870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2248"/>
                          <a:ext cx="61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3" name="Object 34"/>
            <p:cNvGraphicFramePr>
              <a:graphicFrameLocks noChangeAspect="1"/>
            </p:cNvGraphicFramePr>
            <p:nvPr/>
          </p:nvGraphicFramePr>
          <p:xfrm>
            <a:off x="5296" y="253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9" name="Equation" r:id="rId53" imgW="218958" imgH="228705" progId="Equation.3">
                    <p:embed/>
                  </p:oleObj>
                </mc:Choice>
                <mc:Fallback>
                  <p:oleObj name="Equation" r:id="rId53" imgW="218958" imgH="22870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253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4" name="Object 35"/>
            <p:cNvGraphicFramePr>
              <a:graphicFrameLocks noChangeAspect="1"/>
            </p:cNvGraphicFramePr>
            <p:nvPr/>
          </p:nvGraphicFramePr>
          <p:xfrm>
            <a:off x="4664" y="253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0" name="Equation" r:id="rId55" imgW="209694" imgH="228705" progId="Equation.3">
                    <p:embed/>
                  </p:oleObj>
                </mc:Choice>
                <mc:Fallback>
                  <p:oleObj name="Equation" r:id="rId55" imgW="209694" imgH="22870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253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5" name="Object 36"/>
            <p:cNvGraphicFramePr>
              <a:graphicFrameLocks noChangeAspect="1"/>
            </p:cNvGraphicFramePr>
            <p:nvPr/>
          </p:nvGraphicFramePr>
          <p:xfrm>
            <a:off x="4579" y="1680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1" name="Equation" r:id="rId57" imgW="190325" imgH="228705" progId="Equation.3">
                    <p:embed/>
                  </p:oleObj>
                </mc:Choice>
                <mc:Fallback>
                  <p:oleObj name="Equation" r:id="rId57" imgW="190325" imgH="22870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680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46" name="Line 27"/>
            <p:cNvSpPr>
              <a:spLocks noChangeShapeType="1"/>
            </p:cNvSpPr>
            <p:nvPr/>
          </p:nvSpPr>
          <p:spPr bwMode="auto">
            <a:xfrm flipV="1">
              <a:off x="4752" y="1680"/>
              <a:ext cx="1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00729" name="Picture 45" descr="F:\My Documents\数学资源库\机动.jpg"/>
          <p:cNvPicPr>
            <a:picLocks noChangeAspect="1" noChangeArrowheads="1"/>
          </p:cNvPicPr>
          <p:nvPr/>
        </p:nvPicPr>
        <p:blipFill>
          <a:blip r:embed="rId5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30" name="Text Box 4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00731" name="Picture 4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32" name="Picture 4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33" name="Picture 4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34" name="Picture 5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35" name="Picture 5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  <p:bldP spid="75781" grpId="0" build="p" autoUpdateAnimBg="0"/>
      <p:bldP spid="75782" grpId="0" autoUpdateAnimBg="0"/>
      <p:bldP spid="7578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260350"/>
          <a:ext cx="82962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Document" r:id="rId3" imgW="5798870" imgH="990656" progId="Word.Document.8">
                  <p:embed/>
                </p:oleObj>
              </mc:Choice>
              <mc:Fallback>
                <p:oleObj name="Document" r:id="rId3" imgW="5798870" imgH="990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2962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65138" y="1484313"/>
          <a:ext cx="82962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6" name="Document" r:id="rId5" imgW="5732194" imgH="1411213" progId="Word.Document.8">
                  <p:embed/>
                </p:oleObj>
              </mc:Choice>
              <mc:Fallback>
                <p:oleObj name="Document" r:id="rId5" imgW="5732194" imgH="141121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484313"/>
                        <a:ext cx="82962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8463" y="1412875"/>
          <a:ext cx="60023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7" name="Document" r:id="rId7" imgW="4133875" imgH="594394" progId="Word.Document.8">
                  <p:embed/>
                </p:oleObj>
              </mc:Choice>
              <mc:Fallback>
                <p:oleObj name="Document" r:id="rId7" imgW="4133875" imgH="5943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412875"/>
                        <a:ext cx="60023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9750" y="3213100"/>
          <a:ext cx="829627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Document" r:id="rId9" imgW="5732194" imgH="1188787" progId="Word.Document.8">
                  <p:embed/>
                </p:oleObj>
              </mc:Choice>
              <mc:Fallback>
                <p:oleObj name="Document" r:id="rId9" imgW="5732194" imgH="118878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829627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531813" y="4857750"/>
          <a:ext cx="82962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9" name="Document" r:id="rId11" imgW="5732194" imgH="990656" progId="Word.Document.8">
                  <p:embed/>
                </p:oleObj>
              </mc:Choice>
              <mc:Fallback>
                <p:oleObj name="Document" r:id="rId11" imgW="5732194" imgH="990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857750"/>
                        <a:ext cx="829627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369888" y="1989138"/>
          <a:ext cx="600233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0" name="Document" r:id="rId13" imgW="4133875" imgH="990656" progId="Word.Document.8">
                  <p:embed/>
                </p:oleObj>
              </mc:Choice>
              <mc:Fallback>
                <p:oleObj name="Document" r:id="rId13" imgW="4133875" imgH="9906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989138"/>
                        <a:ext cx="600233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3" name="Picture 13" descr="C:\Users\Ningrj\AppData\Roaming\Tencent\Users\767623779\QQ\WinTemp\RichOle\B$%[E~AP`~M3AWFGZTB}J2D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844675"/>
            <a:ext cx="2389188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8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CEE00FFE-C57C-4B67-B036-EFCEC31721CA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6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908050"/>
          <a:ext cx="8296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4" name="Document" r:id="rId3" imgW="5798870" imgH="534199" progId="Word.Document.8">
                  <p:embed/>
                </p:oleObj>
              </mc:Choice>
              <mc:Fallback>
                <p:oleObj name="Document" r:id="rId3" imgW="5798870" imgH="53419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08050"/>
                        <a:ext cx="8296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1562100"/>
          <a:ext cx="8296275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5" name="Document" r:id="rId5" imgW="5732194" imgH="2592442" progId="Word.Document.8">
                  <p:embed/>
                </p:oleObj>
              </mc:Choice>
              <mc:Fallback>
                <p:oleObj name="Document" r:id="rId5" imgW="5732194" imgH="25924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562100"/>
                        <a:ext cx="8296275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82600" y="182563"/>
          <a:ext cx="74977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6" name="Document" r:id="rId7" imgW="4831132" imgH="666736" progId="Word.Document.8">
                  <p:embed/>
                </p:oleObj>
              </mc:Choice>
              <mc:Fallback>
                <p:oleObj name="Document" r:id="rId7" imgW="4831132" imgH="66673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2563"/>
                        <a:ext cx="74977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31813" y="5253038"/>
          <a:ext cx="82962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Document" r:id="rId9" imgW="5732194" imgH="757164" progId="Word.Document.8">
                  <p:embed/>
                </p:oleObj>
              </mc:Choice>
              <mc:Fallback>
                <p:oleObj name="Document" r:id="rId9" imgW="5732194" imgH="75716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253038"/>
                        <a:ext cx="82962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F6F76577-58FB-4A8B-B86B-F7CCF6CE5C09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7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600" y="260350"/>
          <a:ext cx="84280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1" name="Document" r:id="rId3" imgW="5758109" imgH="990656" progId="Word.Document.8">
                  <p:embed/>
                </p:oleObj>
              </mc:Choice>
              <mc:Fallback>
                <p:oleObj name="Document" r:id="rId3" imgW="5758109" imgH="990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60350"/>
                        <a:ext cx="84280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30225" y="1412875"/>
          <a:ext cx="857885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Document" r:id="rId5" imgW="5854748" imgH="1325644" progId="Word.Document.8">
                  <p:embed/>
                </p:oleObj>
              </mc:Choice>
              <mc:Fallback>
                <p:oleObj name="Document" r:id="rId5" imgW="5854748" imgH="132564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412875"/>
                        <a:ext cx="857885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15913" y="2560638"/>
          <a:ext cx="85455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3" name="Document" r:id="rId7" imgW="5902257" imgH="538787" progId="Word.Document.8">
                  <p:embed/>
                </p:oleObj>
              </mc:Choice>
              <mc:Fallback>
                <p:oleObj name="Document" r:id="rId7" imgW="5902257" imgH="53878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560638"/>
                        <a:ext cx="85455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65150" y="3644900"/>
          <a:ext cx="857885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4" name="Document" r:id="rId9" imgW="5902257" imgH="1915989" progId="Word.Document.8">
                  <p:embed/>
                </p:oleObj>
              </mc:Choice>
              <mc:Fallback>
                <p:oleObj name="Document" r:id="rId9" imgW="5902257" imgH="191598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644900"/>
                        <a:ext cx="857885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349250" y="2925763"/>
          <a:ext cx="85455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5" name="Document" r:id="rId11" imgW="5902257" imgH="619228" progId="Word.Document.8">
                  <p:embed/>
                </p:oleObj>
              </mc:Choice>
              <mc:Fallback>
                <p:oleObj name="Document" r:id="rId11" imgW="5902257" imgH="619228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925763"/>
                        <a:ext cx="85455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12" descr="C:\Users\Ningrj\AppData\Roaming\Tencent\Users\767623779\QQ\WinTemp\RichOle\A}%2R1BOJ]5ZAVL$P]81UKK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0" y="1989138"/>
            <a:ext cx="212407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灯片编号占位符 1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C5D70221-DFFA-4BEA-93B9-A2B656655E78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8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395288" y="414338"/>
          <a:ext cx="826293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3" name="Document" r:id="rId3" imgW="5713299" imgH="990656" progId="Word.Document.8">
                  <p:embed/>
                </p:oleObj>
              </mc:Choice>
              <mc:Fallback>
                <p:oleObj name="Document" r:id="rId3" imgW="5713299" imgH="990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4338"/>
                        <a:ext cx="8262937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9263" y="1844675"/>
          <a:ext cx="8162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4" name="Document" r:id="rId5" imgW="5636095" imgH="676723" progId="Word.Document.8">
                  <p:embed/>
                </p:oleObj>
              </mc:Choice>
              <mc:Fallback>
                <p:oleObj name="Document" r:id="rId5" imgW="5636095" imgH="67672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844675"/>
                        <a:ext cx="81629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68313" y="3838575"/>
          <a:ext cx="82296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5" name="Document" r:id="rId7" imgW="5547285" imgH="1714348" progId="Word.Document.8">
                  <p:embed/>
                </p:oleObj>
              </mc:Choice>
              <mc:Fallback>
                <p:oleObj name="Document" r:id="rId7" imgW="5547285" imgH="171434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38575"/>
                        <a:ext cx="8229600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531813" y="2492375"/>
          <a:ext cx="8196262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6" name="Document" r:id="rId9" imgW="5668488" imgH="1584240" progId="Word.Document.8">
                  <p:embed/>
                </p:oleObj>
              </mc:Choice>
              <mc:Fallback>
                <p:oleObj name="Document" r:id="rId9" imgW="5668488" imgH="158424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492375"/>
                        <a:ext cx="8196262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9" name="Picture 11" descr="C:\Users\Ningrj\AppData\Roaming\Tencent\Users\767623779\QQ\WinTemp\RichOle\BDRB{6HWCT%DO~7[@CP_]JE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989138"/>
            <a:ext cx="183515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8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FF7D83A6-6CEF-4A25-8EFE-FE417F5BC6E8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29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62" name="Object 134"/>
          <p:cNvGraphicFramePr>
            <a:graphicFrameLocks noChangeAspect="1"/>
          </p:cNvGraphicFramePr>
          <p:nvPr/>
        </p:nvGraphicFramePr>
        <p:xfrm>
          <a:off x="2209800" y="5491163"/>
          <a:ext cx="377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4" name="Equation" r:id="rId3" imgW="3781234" imgH="800047" progId="Equation.3">
                  <p:embed/>
                </p:oleObj>
              </mc:Choice>
              <mc:Fallback>
                <p:oleObj name="Equation" r:id="rId3" imgW="3781234" imgH="800047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91163"/>
                        <a:ext cx="377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49530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曲顶柱体体积的计算</a:t>
            </a:r>
          </a:p>
        </p:txBody>
      </p:sp>
      <p:sp>
        <p:nvSpPr>
          <p:cNvPr id="22640" name="Text Box 112"/>
          <p:cNvSpPr txBox="1">
            <a:spLocks noChangeArrowheads="1"/>
          </p:cNvSpPr>
          <p:nvPr/>
        </p:nvSpPr>
        <p:spPr bwMode="auto">
          <a:xfrm>
            <a:off x="609600" y="10048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设曲顶柱的底为</a:t>
            </a:r>
          </a:p>
        </p:txBody>
      </p:sp>
      <p:graphicFrame>
        <p:nvGraphicFramePr>
          <p:cNvPr id="22641" name="Object 113"/>
          <p:cNvGraphicFramePr>
            <a:graphicFrameLocks noChangeAspect="1"/>
          </p:cNvGraphicFramePr>
          <p:nvPr/>
        </p:nvGraphicFramePr>
        <p:xfrm>
          <a:off x="1404938" y="1587500"/>
          <a:ext cx="453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5" name="Equation" r:id="rId5" imgW="4553060" imgH="971576" progId="Equation.3">
                  <p:embed/>
                </p:oleObj>
              </mc:Choice>
              <mc:Fallback>
                <p:oleObj name="Equation" r:id="rId5" imgW="4553060" imgH="971576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587500"/>
                        <a:ext cx="4533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7" name="Text Box 119"/>
          <p:cNvSpPr txBox="1">
            <a:spLocks noChangeArrowheads="1"/>
          </p:cNvSpPr>
          <p:nvPr/>
        </p:nvSpPr>
        <p:spPr bwMode="auto">
          <a:xfrm>
            <a:off x="304800" y="27051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任取</a:t>
            </a:r>
          </a:p>
        </p:txBody>
      </p:sp>
      <p:graphicFrame>
        <p:nvGraphicFramePr>
          <p:cNvPr id="22648" name="Object 120"/>
          <p:cNvGraphicFramePr>
            <a:graphicFrameLocks noChangeAspect="1"/>
          </p:cNvGraphicFramePr>
          <p:nvPr/>
        </p:nvGraphicFramePr>
        <p:xfrm>
          <a:off x="1143000" y="2778125"/>
          <a:ext cx="1608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6" name="Equation" r:id="rId7" imgW="1600077" imgH="419153" progId="Equation.3">
                  <p:embed/>
                </p:oleObj>
              </mc:Choice>
              <mc:Fallback>
                <p:oleObj name="Equation" r:id="rId7" imgW="1600077" imgH="419153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8125"/>
                        <a:ext cx="1608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9" name="Text Box 121"/>
          <p:cNvSpPr txBox="1">
            <a:spLocks noChangeArrowheads="1"/>
          </p:cNvSpPr>
          <p:nvPr/>
        </p:nvSpPr>
        <p:spPr bwMode="auto">
          <a:xfrm>
            <a:off x="2667000" y="27051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平面</a:t>
            </a:r>
          </a:p>
        </p:txBody>
      </p:sp>
      <p:graphicFrame>
        <p:nvGraphicFramePr>
          <p:cNvPr id="22650" name="Object 122"/>
          <p:cNvGraphicFramePr>
            <a:graphicFrameLocks noChangeAspect="1"/>
          </p:cNvGraphicFramePr>
          <p:nvPr/>
        </p:nvGraphicFramePr>
        <p:xfrm>
          <a:off x="3590925" y="2787650"/>
          <a:ext cx="904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7" name="Equation" r:id="rId9" imgW="885937" imgH="419153" progId="Equation.3">
                  <p:embed/>
                </p:oleObj>
              </mc:Choice>
              <mc:Fallback>
                <p:oleObj name="Equation" r:id="rId9" imgW="885937" imgH="419153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787650"/>
                        <a:ext cx="904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56" name="Text Box 128"/>
          <p:cNvSpPr txBox="1">
            <a:spLocks noChangeArrowheads="1"/>
          </p:cNvSpPr>
          <p:nvPr/>
        </p:nvSpPr>
        <p:spPr bwMode="auto">
          <a:xfrm>
            <a:off x="304800" y="41148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故曲顶柱体体积为</a:t>
            </a:r>
          </a:p>
        </p:txBody>
      </p:sp>
      <p:graphicFrame>
        <p:nvGraphicFramePr>
          <p:cNvPr id="22657" name="Object 129"/>
          <p:cNvGraphicFramePr>
            <a:graphicFrameLocks noChangeAspect="1"/>
          </p:cNvGraphicFramePr>
          <p:nvPr/>
        </p:nvGraphicFramePr>
        <p:xfrm>
          <a:off x="1909763" y="4737100"/>
          <a:ext cx="2754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Equation" r:id="rId11" imgW="2752553" imgH="695364" progId="Equation.3">
                  <p:embed/>
                </p:oleObj>
              </mc:Choice>
              <mc:Fallback>
                <p:oleObj name="Equation" r:id="rId11" imgW="2752553" imgH="695364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737100"/>
                        <a:ext cx="2754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53" name="Object 125"/>
          <p:cNvGraphicFramePr>
            <a:graphicFrameLocks noChangeAspect="1"/>
          </p:cNvGraphicFramePr>
          <p:nvPr/>
        </p:nvGraphicFramePr>
        <p:xfrm>
          <a:off x="2049463" y="3359150"/>
          <a:ext cx="3906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9" name="Equation" r:id="rId13" imgW="3924399" imgH="838305" progId="Equation.3">
                  <p:embed/>
                </p:oleObj>
              </mc:Choice>
              <mc:Fallback>
                <p:oleObj name="Equation" r:id="rId13" imgW="3924399" imgH="838305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359150"/>
                        <a:ext cx="3906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58" name="Text Box 130"/>
          <p:cNvSpPr txBox="1">
            <a:spLocks noChangeArrowheads="1"/>
          </p:cNvSpPr>
          <p:nvPr/>
        </p:nvSpPr>
        <p:spPr bwMode="auto">
          <a:xfrm>
            <a:off x="304800" y="34417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截面积为</a:t>
            </a:r>
          </a:p>
        </p:txBody>
      </p:sp>
      <p:graphicFrame>
        <p:nvGraphicFramePr>
          <p:cNvPr id="22661" name="Object 133"/>
          <p:cNvGraphicFramePr>
            <a:graphicFrameLocks noChangeAspect="1"/>
          </p:cNvGraphicFramePr>
          <p:nvPr/>
        </p:nvGraphicFramePr>
        <p:xfrm>
          <a:off x="3048000" y="5486400"/>
          <a:ext cx="2300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0" name="Equation" r:id="rId15" imgW="2295689" imgH="800047" progId="Equation.3">
                  <p:embed/>
                </p:oleObj>
              </mc:Choice>
              <mc:Fallback>
                <p:oleObj name="Equation" r:id="rId15" imgW="2295689" imgH="800047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23002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74" name="Object 146"/>
          <p:cNvGraphicFramePr>
            <a:graphicFrameLocks noChangeAspect="1"/>
          </p:cNvGraphicFramePr>
          <p:nvPr/>
        </p:nvGraphicFramePr>
        <p:xfrm>
          <a:off x="4724400" y="4622800"/>
          <a:ext cx="1758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1" name="Equation" r:id="rId17" imgW="1752505" imgH="800047" progId="Equation.3">
                  <p:embed/>
                </p:oleObj>
              </mc:Choice>
              <mc:Fallback>
                <p:oleObj name="Equation" r:id="rId17" imgW="1752505" imgH="800047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22800"/>
                        <a:ext cx="1758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76" name="Text Box 148"/>
          <p:cNvSpPr txBox="1">
            <a:spLocks noChangeArrowheads="1"/>
          </p:cNvSpPr>
          <p:nvPr/>
        </p:nvSpPr>
        <p:spPr bwMode="auto">
          <a:xfrm>
            <a:off x="4419600" y="27051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截柱体的</a:t>
            </a:r>
          </a:p>
        </p:txBody>
      </p:sp>
      <p:grpSp>
        <p:nvGrpSpPr>
          <p:cNvPr id="22695" name="Group 167"/>
          <p:cNvGrpSpPr>
            <a:grpSpLocks/>
          </p:cNvGrpSpPr>
          <p:nvPr/>
        </p:nvGrpSpPr>
        <p:grpSpPr bwMode="auto">
          <a:xfrm>
            <a:off x="5453063" y="1025525"/>
            <a:ext cx="1900237" cy="1054100"/>
            <a:chOff x="3435" y="454"/>
            <a:chExt cx="1197" cy="664"/>
          </a:xfrm>
        </p:grpSpPr>
        <p:graphicFrame>
          <p:nvGraphicFramePr>
            <p:cNvPr id="176194" name="Object 115"/>
            <p:cNvGraphicFramePr>
              <a:graphicFrameLocks noChangeAspect="1"/>
            </p:cNvGraphicFramePr>
            <p:nvPr/>
          </p:nvGraphicFramePr>
          <p:xfrm>
            <a:off x="3435" y="454"/>
            <a:ext cx="8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2" name="Equation" r:id="rId19" imgW="1428700" imgH="419153" progId="Equation.3">
                    <p:embed/>
                  </p:oleObj>
                </mc:Choice>
                <mc:Fallback>
                  <p:oleObj name="Equation" r:id="rId19" imgW="1428700" imgH="419153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454"/>
                          <a:ext cx="83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95" name="Line 116"/>
            <p:cNvSpPr>
              <a:spLocks noChangeShapeType="1"/>
            </p:cNvSpPr>
            <p:nvPr/>
          </p:nvSpPr>
          <p:spPr bwMode="auto">
            <a:xfrm>
              <a:off x="4080" y="720"/>
              <a:ext cx="552" cy="39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694" name="Group 166"/>
          <p:cNvGrpSpPr>
            <a:grpSpLocks/>
          </p:cNvGrpSpPr>
          <p:nvPr/>
        </p:nvGrpSpPr>
        <p:grpSpPr bwMode="auto">
          <a:xfrm>
            <a:off x="7546975" y="2738438"/>
            <a:ext cx="1292225" cy="1038225"/>
            <a:chOff x="4754" y="1533"/>
            <a:chExt cx="814" cy="654"/>
          </a:xfrm>
        </p:grpSpPr>
        <p:graphicFrame>
          <p:nvGraphicFramePr>
            <p:cNvPr id="176192" name="Object 114"/>
            <p:cNvGraphicFramePr>
              <a:graphicFrameLocks noChangeAspect="1"/>
            </p:cNvGraphicFramePr>
            <p:nvPr/>
          </p:nvGraphicFramePr>
          <p:xfrm>
            <a:off x="4754" y="1920"/>
            <a:ext cx="8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3" name="Equation" r:id="rId21" imgW="1381119" imgH="419153" progId="Equation.3">
                    <p:embed/>
                  </p:oleObj>
                </mc:Choice>
                <mc:Fallback>
                  <p:oleObj name="Equation" r:id="rId21" imgW="1381119" imgH="419153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1920"/>
                          <a:ext cx="81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93" name="Line 117"/>
            <p:cNvSpPr>
              <a:spLocks noChangeShapeType="1"/>
            </p:cNvSpPr>
            <p:nvPr/>
          </p:nvSpPr>
          <p:spPr bwMode="auto">
            <a:xfrm flipH="1" flipV="1">
              <a:off x="4848" y="1533"/>
              <a:ext cx="259" cy="4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671" name="Group 143"/>
          <p:cNvGrpSpPr>
            <a:grpSpLocks/>
          </p:cNvGrpSpPr>
          <p:nvPr/>
        </p:nvGrpSpPr>
        <p:grpSpPr bwMode="auto">
          <a:xfrm>
            <a:off x="6324600" y="838200"/>
            <a:ext cx="2667000" cy="2365375"/>
            <a:chOff x="3744" y="109"/>
            <a:chExt cx="1867" cy="1657"/>
          </a:xfrm>
        </p:grpSpPr>
        <p:graphicFrame>
          <p:nvGraphicFramePr>
            <p:cNvPr id="176162" name="Object 139"/>
            <p:cNvGraphicFramePr>
              <a:graphicFrameLocks noChangeAspect="1"/>
            </p:cNvGraphicFramePr>
            <p:nvPr/>
          </p:nvGraphicFramePr>
          <p:xfrm>
            <a:off x="4234" y="109"/>
            <a:ext cx="18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4" name="公式" r:id="rId23" imgW="95162" imgH="95434" progId="Equation.3">
                    <p:embed/>
                  </p:oleObj>
                </mc:Choice>
                <mc:Fallback>
                  <p:oleObj name="公式" r:id="rId23" imgW="95162" imgH="95434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09"/>
                          <a:ext cx="18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6163" name="Group 58"/>
            <p:cNvGrpSpPr>
              <a:grpSpLocks/>
            </p:cNvGrpSpPr>
            <p:nvPr/>
          </p:nvGrpSpPr>
          <p:grpSpPr bwMode="auto">
            <a:xfrm>
              <a:off x="3744" y="135"/>
              <a:ext cx="1776" cy="1392"/>
              <a:chOff x="3840" y="432"/>
              <a:chExt cx="1776" cy="1392"/>
            </a:xfrm>
          </p:grpSpPr>
          <p:sp>
            <p:nvSpPr>
              <p:cNvPr id="176189" name="Line 59"/>
              <p:cNvSpPr>
                <a:spLocks noChangeShapeType="1"/>
              </p:cNvSpPr>
              <p:nvPr/>
            </p:nvSpPr>
            <p:spPr bwMode="auto">
              <a:xfrm>
                <a:off x="4272" y="1824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0" name="Line 60"/>
              <p:cNvSpPr>
                <a:spLocks noChangeShapeType="1"/>
              </p:cNvSpPr>
              <p:nvPr/>
            </p:nvSpPr>
            <p:spPr bwMode="auto">
              <a:xfrm flipV="1">
                <a:off x="4272" y="432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1" name="Line 61"/>
              <p:cNvSpPr>
                <a:spLocks noChangeShapeType="1"/>
              </p:cNvSpPr>
              <p:nvPr/>
            </p:nvSpPr>
            <p:spPr bwMode="auto">
              <a:xfrm flipH="1" flipV="1">
                <a:off x="3840" y="1200"/>
                <a:ext cx="432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6164" name="Object 136"/>
            <p:cNvGraphicFramePr>
              <a:graphicFrameLocks noChangeAspect="1"/>
            </p:cNvGraphicFramePr>
            <p:nvPr/>
          </p:nvGraphicFramePr>
          <p:xfrm>
            <a:off x="5424" y="1536"/>
            <a:ext cx="18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5" name="公式" r:id="rId25" imgW="95162" imgH="114353" progId="Equation.3">
                    <p:embed/>
                  </p:oleObj>
                </mc:Choice>
                <mc:Fallback>
                  <p:oleObj name="公式" r:id="rId25" imgW="95162" imgH="114353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536"/>
                          <a:ext cx="18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65" name="Object 137"/>
            <p:cNvGraphicFramePr>
              <a:graphicFrameLocks noChangeAspect="1"/>
            </p:cNvGraphicFramePr>
            <p:nvPr/>
          </p:nvGraphicFramePr>
          <p:xfrm>
            <a:off x="3792" y="751"/>
            <a:ext cx="20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6" name="公式" r:id="rId27" imgW="114111" imgH="133271" progId="Equation.3">
                    <p:embed/>
                  </p:oleObj>
                </mc:Choice>
                <mc:Fallback>
                  <p:oleObj name="公式" r:id="rId27" imgW="114111" imgH="133271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51"/>
                          <a:ext cx="20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66" name="Object 138"/>
            <p:cNvGraphicFramePr>
              <a:graphicFrameLocks noChangeAspect="1"/>
            </p:cNvGraphicFramePr>
            <p:nvPr/>
          </p:nvGraphicFramePr>
          <p:xfrm>
            <a:off x="4139" y="1536"/>
            <a:ext cx="18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7" name="公式" r:id="rId29" imgW="95162" imgH="114353" progId="Equation.3">
                    <p:embed/>
                  </p:oleObj>
                </mc:Choice>
                <mc:Fallback>
                  <p:oleObj name="公式" r:id="rId29" imgW="95162" imgH="114353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1536"/>
                          <a:ext cx="18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6167" name="Group 142"/>
            <p:cNvGrpSpPr>
              <a:grpSpLocks/>
            </p:cNvGrpSpPr>
            <p:nvPr/>
          </p:nvGrpSpPr>
          <p:grpSpPr bwMode="auto">
            <a:xfrm>
              <a:off x="4320" y="231"/>
              <a:ext cx="1147" cy="1535"/>
              <a:chOff x="4320" y="231"/>
              <a:chExt cx="1147" cy="1535"/>
            </a:xfrm>
          </p:grpSpPr>
          <p:grpSp>
            <p:nvGrpSpPr>
              <p:cNvPr id="176168" name="Group 94"/>
              <p:cNvGrpSpPr>
                <a:grpSpLocks/>
              </p:cNvGrpSpPr>
              <p:nvPr/>
            </p:nvGrpSpPr>
            <p:grpSpPr bwMode="auto">
              <a:xfrm>
                <a:off x="4320" y="231"/>
                <a:ext cx="775" cy="1202"/>
                <a:chOff x="4512" y="144"/>
                <a:chExt cx="775" cy="1202"/>
              </a:xfrm>
            </p:grpSpPr>
            <p:grpSp>
              <p:nvGrpSpPr>
                <p:cNvPr id="176173" name="Group 91"/>
                <p:cNvGrpSpPr>
                  <a:grpSpLocks/>
                </p:cNvGrpSpPr>
                <p:nvPr/>
              </p:nvGrpSpPr>
              <p:grpSpPr bwMode="auto">
                <a:xfrm>
                  <a:off x="4512" y="338"/>
                  <a:ext cx="775" cy="1008"/>
                  <a:chOff x="4512" y="338"/>
                  <a:chExt cx="775" cy="1008"/>
                </a:xfrm>
              </p:grpSpPr>
              <p:sp>
                <p:nvSpPr>
                  <p:cNvPr id="176181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2" y="674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2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0" y="338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3" name="Line 6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19" y="1002"/>
                    <a:ext cx="240" cy="3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4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47" y="859"/>
                    <a:ext cx="240" cy="3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5" name="Arc 68"/>
                  <p:cNvSpPr>
                    <a:spLocks/>
                  </p:cNvSpPr>
                  <p:nvPr/>
                </p:nvSpPr>
                <p:spPr bwMode="auto">
                  <a:xfrm flipV="1">
                    <a:off x="4759" y="1192"/>
                    <a:ext cx="528" cy="14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6" name="Arc 69"/>
                  <p:cNvSpPr>
                    <a:spLocks/>
                  </p:cNvSpPr>
                  <p:nvPr/>
                </p:nvSpPr>
                <p:spPr bwMode="auto">
                  <a:xfrm flipH="1">
                    <a:off x="4512" y="859"/>
                    <a:ext cx="528" cy="14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0" y="480"/>
                    <a:ext cx="0" cy="7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43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6174" name="Group 93"/>
                <p:cNvGrpSpPr>
                  <a:grpSpLocks/>
                </p:cNvGrpSpPr>
                <p:nvPr/>
              </p:nvGrpSpPr>
              <p:grpSpPr bwMode="auto">
                <a:xfrm>
                  <a:off x="4512" y="144"/>
                  <a:ext cx="775" cy="581"/>
                  <a:chOff x="4512" y="144"/>
                  <a:chExt cx="775" cy="581"/>
                </a:xfrm>
              </p:grpSpPr>
              <p:sp>
                <p:nvSpPr>
                  <p:cNvPr id="176175" name="Freeform 73"/>
                  <p:cNvSpPr>
                    <a:spLocks/>
                  </p:cNvSpPr>
                  <p:nvPr/>
                </p:nvSpPr>
                <p:spPr bwMode="auto">
                  <a:xfrm>
                    <a:off x="4759" y="423"/>
                    <a:ext cx="528" cy="254"/>
                  </a:xfrm>
                  <a:custGeom>
                    <a:avLst/>
                    <a:gdLst>
                      <a:gd name="T0" fmla="*/ 0 w 528"/>
                      <a:gd name="T1" fmla="*/ 250 h 256"/>
                      <a:gd name="T2" fmla="*/ 96 w 528"/>
                      <a:gd name="T3" fmla="*/ 109 h 256"/>
                      <a:gd name="T4" fmla="*/ 240 w 528"/>
                      <a:gd name="T5" fmla="*/ 16 h 256"/>
                      <a:gd name="T6" fmla="*/ 384 w 528"/>
                      <a:gd name="T7" fmla="*/ 16 h 256"/>
                      <a:gd name="T8" fmla="*/ 528 w 528"/>
                      <a:gd name="T9" fmla="*/ 64 h 2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528" h="256">
                        <a:moveTo>
                          <a:pt x="0" y="256"/>
                        </a:moveTo>
                        <a:cubicBezTo>
                          <a:pt x="28" y="204"/>
                          <a:pt x="56" y="152"/>
                          <a:pt x="96" y="112"/>
                        </a:cubicBezTo>
                        <a:cubicBezTo>
                          <a:pt x="136" y="72"/>
                          <a:pt x="192" y="32"/>
                          <a:pt x="240" y="16"/>
                        </a:cubicBezTo>
                        <a:cubicBezTo>
                          <a:pt x="288" y="0"/>
                          <a:pt x="336" y="8"/>
                          <a:pt x="384" y="16"/>
                        </a:cubicBezTo>
                        <a:cubicBezTo>
                          <a:pt x="432" y="24"/>
                          <a:pt x="504" y="56"/>
                          <a:pt x="528" y="6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76176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4512" y="144"/>
                    <a:ext cx="768" cy="581"/>
                    <a:chOff x="4512" y="96"/>
                    <a:chExt cx="768" cy="581"/>
                  </a:xfrm>
                </p:grpSpPr>
                <p:sp>
                  <p:nvSpPr>
                    <p:cNvPr id="176177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4519" y="439"/>
                      <a:ext cx="240" cy="23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617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512" y="288"/>
                      <a:ext cx="768" cy="199"/>
                    </a:xfrm>
                    <a:custGeom>
                      <a:avLst/>
                      <a:gdLst>
                        <a:gd name="T0" fmla="*/ 0 w 768"/>
                        <a:gd name="T1" fmla="*/ 149 h 200"/>
                        <a:gd name="T2" fmla="*/ 96 w 768"/>
                        <a:gd name="T3" fmla="*/ 56 h 200"/>
                        <a:gd name="T4" fmla="*/ 240 w 768"/>
                        <a:gd name="T5" fmla="*/ 8 h 200"/>
                        <a:gd name="T6" fmla="*/ 384 w 768"/>
                        <a:gd name="T7" fmla="*/ 8 h 200"/>
                        <a:gd name="T8" fmla="*/ 480 w 768"/>
                        <a:gd name="T9" fmla="*/ 8 h 200"/>
                        <a:gd name="T10" fmla="*/ 672 w 768"/>
                        <a:gd name="T11" fmla="*/ 56 h 200"/>
                        <a:gd name="T12" fmla="*/ 768 w 768"/>
                        <a:gd name="T13" fmla="*/ 197 h 20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768" h="200">
                          <a:moveTo>
                            <a:pt x="0" y="152"/>
                          </a:moveTo>
                          <a:cubicBezTo>
                            <a:pt x="28" y="116"/>
                            <a:pt x="56" y="80"/>
                            <a:pt x="96" y="56"/>
                          </a:cubicBezTo>
                          <a:cubicBezTo>
                            <a:pt x="136" y="32"/>
                            <a:pt x="192" y="16"/>
                            <a:pt x="240" y="8"/>
                          </a:cubicBezTo>
                          <a:cubicBezTo>
                            <a:pt x="288" y="0"/>
                            <a:pt x="344" y="8"/>
                            <a:pt x="384" y="8"/>
                          </a:cubicBezTo>
                          <a:cubicBezTo>
                            <a:pt x="424" y="8"/>
                            <a:pt x="432" y="0"/>
                            <a:pt x="480" y="8"/>
                          </a:cubicBezTo>
                          <a:cubicBezTo>
                            <a:pt x="528" y="16"/>
                            <a:pt x="624" y="24"/>
                            <a:pt x="672" y="56"/>
                          </a:cubicBezTo>
                          <a:cubicBezTo>
                            <a:pt x="720" y="88"/>
                            <a:pt x="744" y="144"/>
                            <a:pt x="768" y="200"/>
                          </a:cubicBezTo>
                        </a:path>
                      </a:pathLst>
                    </a:custGeom>
                    <a:noFill/>
                    <a:ln w="9525" cap="flat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6179" name="Arc 85"/>
                    <p:cNvSpPr>
                      <a:spLocks/>
                    </p:cNvSpPr>
                    <p:nvPr/>
                  </p:nvSpPr>
                  <p:spPr bwMode="auto">
                    <a:xfrm flipH="1">
                      <a:off x="4512" y="96"/>
                      <a:ext cx="432" cy="384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6180" name="Arc 88"/>
                    <p:cNvSpPr>
                      <a:spLocks/>
                    </p:cNvSpPr>
                    <p:nvPr/>
                  </p:nvSpPr>
                  <p:spPr bwMode="auto">
                    <a:xfrm>
                      <a:off x="4944" y="96"/>
                      <a:ext cx="336" cy="43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76169" name="Line 98"/>
              <p:cNvSpPr>
                <a:spLocks noChangeShapeType="1"/>
              </p:cNvSpPr>
              <p:nvPr/>
            </p:nvSpPr>
            <p:spPr bwMode="auto">
              <a:xfrm flipH="1" flipV="1">
                <a:off x="4848" y="951"/>
                <a:ext cx="43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70" name="Line 99"/>
              <p:cNvSpPr>
                <a:spLocks noChangeShapeType="1"/>
              </p:cNvSpPr>
              <p:nvPr/>
            </p:nvSpPr>
            <p:spPr bwMode="auto">
              <a:xfrm flipH="1" flipV="1">
                <a:off x="4581" y="1431"/>
                <a:ext cx="48" cy="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6171" name="Object 140"/>
              <p:cNvGraphicFramePr>
                <a:graphicFrameLocks noChangeAspect="1"/>
              </p:cNvGraphicFramePr>
              <p:nvPr/>
            </p:nvGraphicFramePr>
            <p:xfrm>
              <a:off x="4560" y="1536"/>
              <a:ext cx="18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28" name="公式" r:id="rId31" imgW="95162" imgH="114353" progId="Equation.3">
                      <p:embed/>
                    </p:oleObj>
                  </mc:Choice>
                  <mc:Fallback>
                    <p:oleObj name="公式" r:id="rId31" imgW="95162" imgH="114353" progId="Equation.3">
                      <p:embed/>
                      <p:pic>
                        <p:nvPicPr>
                          <p:cNvPr id="0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536"/>
                            <a:ext cx="18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172" name="Object 141"/>
              <p:cNvGraphicFramePr>
                <a:graphicFrameLocks noChangeAspect="1"/>
              </p:cNvGraphicFramePr>
              <p:nvPr/>
            </p:nvGraphicFramePr>
            <p:xfrm>
              <a:off x="5280" y="1488"/>
              <a:ext cx="18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29" name="公式" r:id="rId33" imgW="95162" imgH="152610" progId="Equation.3">
                      <p:embed/>
                    </p:oleObj>
                  </mc:Choice>
                  <mc:Fallback>
                    <p:oleObj name="公式" r:id="rId33" imgW="95162" imgH="15261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488"/>
                            <a:ext cx="18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691" name="Group 163"/>
          <p:cNvGrpSpPr>
            <a:grpSpLocks/>
          </p:cNvGrpSpPr>
          <p:nvPr/>
        </p:nvGrpSpPr>
        <p:grpSpPr bwMode="auto">
          <a:xfrm>
            <a:off x="7620000" y="1035050"/>
            <a:ext cx="828675" cy="2241550"/>
            <a:chOff x="4704" y="140"/>
            <a:chExt cx="580" cy="1570"/>
          </a:xfrm>
        </p:grpSpPr>
        <p:graphicFrame>
          <p:nvGraphicFramePr>
            <p:cNvPr id="176157" name="Object 159"/>
            <p:cNvGraphicFramePr>
              <a:graphicFrameLocks noChangeAspect="1"/>
            </p:cNvGraphicFramePr>
            <p:nvPr/>
          </p:nvGraphicFramePr>
          <p:xfrm>
            <a:off x="5003" y="1344"/>
            <a:ext cx="28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0" name="公式" r:id="rId35" imgW="152428" imgH="200117" progId="Equation.3">
                    <p:embed/>
                  </p:oleObj>
                </mc:Choice>
                <mc:Fallback>
                  <p:oleObj name="公式" r:id="rId35" imgW="152428" imgH="200117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1344"/>
                          <a:ext cx="28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58" name="Line 153"/>
            <p:cNvSpPr>
              <a:spLocks noChangeShapeType="1"/>
            </p:cNvSpPr>
            <p:nvPr/>
          </p:nvSpPr>
          <p:spPr bwMode="auto">
            <a:xfrm flipH="1" flipV="1">
              <a:off x="4992" y="1287"/>
              <a:ext cx="113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9" name="Freeform 81"/>
            <p:cNvSpPr>
              <a:spLocks/>
            </p:cNvSpPr>
            <p:nvPr/>
          </p:nvSpPr>
          <p:spPr bwMode="auto">
            <a:xfrm>
              <a:off x="4704" y="140"/>
              <a:ext cx="325" cy="1156"/>
            </a:xfrm>
            <a:custGeom>
              <a:avLst/>
              <a:gdLst>
                <a:gd name="T0" fmla="*/ 6 w 325"/>
                <a:gd name="T1" fmla="*/ 168 h 1192"/>
                <a:gd name="T2" fmla="*/ 6 w 325"/>
                <a:gd name="T3" fmla="*/ 693 h 1192"/>
                <a:gd name="T4" fmla="*/ 294 w 325"/>
                <a:gd name="T5" fmla="*/ 1087 h 1192"/>
                <a:gd name="T6" fmla="*/ 294 w 325"/>
                <a:gd name="T7" fmla="*/ 299 h 1192"/>
                <a:gd name="T8" fmla="*/ 288 w 325"/>
                <a:gd name="T9" fmla="*/ 243 h 1192"/>
                <a:gd name="T10" fmla="*/ 277 w 325"/>
                <a:gd name="T11" fmla="*/ 172 h 1192"/>
                <a:gd name="T12" fmla="*/ 221 w 325"/>
                <a:gd name="T13" fmla="*/ 80 h 1192"/>
                <a:gd name="T14" fmla="*/ 155 w 325"/>
                <a:gd name="T15" fmla="*/ 0 h 1192"/>
                <a:gd name="T16" fmla="*/ 55 w 325"/>
                <a:gd name="T17" fmla="*/ 12 h 1192"/>
                <a:gd name="T18" fmla="*/ 6 w 325"/>
                <a:gd name="T19" fmla="*/ 168 h 119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5" h="1192">
                  <a:moveTo>
                    <a:pt x="6" y="184"/>
                  </a:moveTo>
                  <a:lnTo>
                    <a:pt x="6" y="760"/>
                  </a:lnTo>
                  <a:lnTo>
                    <a:pt x="294" y="1192"/>
                  </a:lnTo>
                  <a:lnTo>
                    <a:pt x="294" y="328"/>
                  </a:lnTo>
                  <a:cubicBezTo>
                    <a:pt x="325" y="274"/>
                    <a:pt x="306" y="327"/>
                    <a:pt x="288" y="267"/>
                  </a:cubicBezTo>
                  <a:cubicBezTo>
                    <a:pt x="281" y="242"/>
                    <a:pt x="284" y="214"/>
                    <a:pt x="277" y="189"/>
                  </a:cubicBezTo>
                  <a:cubicBezTo>
                    <a:pt x="271" y="168"/>
                    <a:pt x="234" y="108"/>
                    <a:pt x="221" y="89"/>
                  </a:cubicBezTo>
                  <a:cubicBezTo>
                    <a:pt x="206" y="45"/>
                    <a:pt x="193" y="26"/>
                    <a:pt x="155" y="0"/>
                  </a:cubicBezTo>
                  <a:cubicBezTo>
                    <a:pt x="122" y="4"/>
                    <a:pt x="87" y="3"/>
                    <a:pt x="55" y="12"/>
                  </a:cubicBezTo>
                  <a:cubicBezTo>
                    <a:pt x="2" y="27"/>
                    <a:pt x="0" y="140"/>
                    <a:pt x="6" y="184"/>
                  </a:cubicBezTo>
                  <a:close/>
                </a:path>
              </a:pathLst>
            </a:custGeom>
            <a:solidFill>
              <a:srgbClr val="FF99CC">
                <a:alpha val="50195"/>
              </a:srgbClr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0" name="Line 154"/>
            <p:cNvSpPr>
              <a:spLocks noChangeShapeType="1"/>
            </p:cNvSpPr>
            <p:nvPr/>
          </p:nvSpPr>
          <p:spPr bwMode="auto">
            <a:xfrm flipV="1">
              <a:off x="5001" y="432"/>
              <a:ext cx="0" cy="839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1" name="Arc 156"/>
            <p:cNvSpPr>
              <a:spLocks/>
            </p:cNvSpPr>
            <p:nvPr/>
          </p:nvSpPr>
          <p:spPr bwMode="auto">
            <a:xfrm>
              <a:off x="4810" y="144"/>
              <a:ext cx="185" cy="3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692" name="Object 164"/>
          <p:cNvGraphicFramePr>
            <a:graphicFrameLocks noChangeAspect="1"/>
          </p:cNvGraphicFramePr>
          <p:nvPr/>
        </p:nvGraphicFramePr>
        <p:xfrm>
          <a:off x="7418388" y="2236788"/>
          <a:ext cx="3540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1" name="公式" r:id="rId37" imgW="133480" imgH="133271" progId="Equation.3">
                  <p:embed/>
                </p:oleObj>
              </mc:Choice>
              <mc:Fallback>
                <p:oleObj name="公式" r:id="rId37" imgW="133480" imgH="133271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2236788"/>
                        <a:ext cx="3540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150" name="Picture 168" descr="F:\My Documents\数学资源库\机动.jpg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51" name="Text Box 16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6152" name="Picture 17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53" name="Picture 171" descr="F:\My Documents\数学资源库\目录.jpg">
            <a:hlinkClick r:id="rId41" action="ppaction://hlinksldjump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54" name="Picture 17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55" name="Picture 17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56" name="Picture 17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" grpId="0" build="p" autoUpdateAnimBg="0"/>
      <p:bldP spid="22647" grpId="0" autoUpdateAnimBg="0"/>
      <p:bldP spid="22649" grpId="0" autoUpdateAnimBg="0"/>
      <p:bldP spid="22656" grpId="0" autoUpdateAnimBg="0"/>
      <p:bldP spid="22658" grpId="0" autoUpdateAnimBg="0"/>
      <p:bldP spid="2267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65138" y="188913"/>
          <a:ext cx="8229600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6" name="Document" r:id="rId3" imgW="5548635" imgH="1556977" progId="Word.Document.8">
                  <p:embed/>
                </p:oleObj>
              </mc:Choice>
              <mc:Fallback>
                <p:oleObj name="Document" r:id="rId3" imgW="5548635" imgH="155697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8913"/>
                        <a:ext cx="8229600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82588" y="2211388"/>
          <a:ext cx="8262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7" name="Document" r:id="rId5" imgW="5646623" imgH="990656" progId="Word.Document.8">
                  <p:embed/>
                </p:oleObj>
              </mc:Choice>
              <mc:Fallback>
                <p:oleObj name="Document" r:id="rId5" imgW="5646623" imgH="9906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211388"/>
                        <a:ext cx="8262937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82588" y="3074988"/>
          <a:ext cx="8494712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8" name="Document" r:id="rId7" imgW="5798870" imgH="1212812" progId="Word.Document.8">
                  <p:embed/>
                </p:oleObj>
              </mc:Choice>
              <mc:Fallback>
                <p:oleObj name="Document" r:id="rId7" imgW="5798870" imgH="1212812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074988"/>
                        <a:ext cx="8494712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98463" y="4505325"/>
          <a:ext cx="85121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9" name="Document" r:id="rId9" imgW="5787262" imgH="990656" progId="Word.Document.8">
                  <p:embed/>
                </p:oleObj>
              </mc:Choice>
              <mc:Fallback>
                <p:oleObj name="Document" r:id="rId9" imgW="5787262" imgH="990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505325"/>
                        <a:ext cx="851217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460D9AA9-5192-46D8-81ED-57DCE0952F4C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0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82600" y="260350"/>
          <a:ext cx="84613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0" name="Document" r:id="rId3" imgW="5712489" imgH="1188787" progId="Word.Document.8">
                  <p:embed/>
                </p:oleObj>
              </mc:Choice>
              <mc:Fallback>
                <p:oleObj name="Document" r:id="rId3" imgW="5712489" imgH="118878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60350"/>
                        <a:ext cx="84613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A429EDEF-1E50-4C64-8C13-0633713ADE87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1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68313" y="1863725"/>
          <a:ext cx="81661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1" name="Document" r:id="rId5" imgW="5547285" imgH="1209572" progId="Word.Document.8">
                  <p:embed/>
                </p:oleObj>
              </mc:Choice>
              <mc:Fallback>
                <p:oleObj name="Document" r:id="rId5" imgW="5547285" imgH="120957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63725"/>
                        <a:ext cx="81661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96900" y="3422650"/>
          <a:ext cx="851217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2" name="Document" r:id="rId7" imgW="5785643" imgH="1133721" progId="Word.Document.8">
                  <p:embed/>
                </p:oleObj>
              </mc:Choice>
              <mc:Fallback>
                <p:oleObj name="Document" r:id="rId7" imgW="5785643" imgH="113372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422650"/>
                        <a:ext cx="8512175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84213" y="4446588"/>
          <a:ext cx="8329612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3" name="Document" r:id="rId9" imgW="5684145" imgH="1269768" progId="Word.Document.8">
                  <p:embed/>
                </p:oleObj>
              </mc:Choice>
              <mc:Fallback>
                <p:oleObj name="Document" r:id="rId9" imgW="5684145" imgH="126976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46588"/>
                        <a:ext cx="8329612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768350"/>
          <a:ext cx="82962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Document" r:id="rId3" imgW="5798870" imgH="1254111" progId="Word.Document.8">
                  <p:embed/>
                </p:oleObj>
              </mc:Choice>
              <mc:Fallback>
                <p:oleObj name="Document" r:id="rId3" imgW="5798870" imgH="125411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68350"/>
                        <a:ext cx="82962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2492375"/>
          <a:ext cx="85296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Document" r:id="rId5" imgW="5871214" imgH="619228" progId="Word.Document.8">
                  <p:embed/>
                </p:oleObj>
              </mc:Choice>
              <mc:Fallback>
                <p:oleObj name="Document" r:id="rId5" imgW="5871214" imgH="6192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492375"/>
                        <a:ext cx="85296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82600" y="44450"/>
          <a:ext cx="74152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Document" r:id="rId7" imgW="4857046" imgH="616798" progId="Word.Document.8">
                  <p:embed/>
                </p:oleObj>
              </mc:Choice>
              <mc:Fallback>
                <p:oleObj name="Document" r:id="rId7" imgW="4857046" imgH="61679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4450"/>
                        <a:ext cx="74152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65138" y="3213100"/>
          <a:ext cx="84455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Document" r:id="rId9" imgW="5810477" imgH="883493" progId="Word.Document.8">
                  <p:embed/>
                </p:oleObj>
              </mc:Choice>
              <mc:Fallback>
                <p:oleObj name="Document" r:id="rId9" imgW="5810477" imgH="88349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13100"/>
                        <a:ext cx="84455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5138" y="4437063"/>
          <a:ext cx="8396287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Document" r:id="rId11" imgW="5775925" imgH="1273277" progId="Word.Document.8">
                  <p:embed/>
                </p:oleObj>
              </mc:Choice>
              <mc:Fallback>
                <p:oleObj name="Document" r:id="rId11" imgW="5775925" imgH="127327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437063"/>
                        <a:ext cx="8396287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0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002BD44C-5A7B-49BD-B5B9-87F0E1C9CB0D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2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5138" y="260350"/>
          <a:ext cx="8296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Document" r:id="rId3" imgW="5798870" imgH="638663" progId="Word.Document.8">
                  <p:embed/>
                </p:oleObj>
              </mc:Choice>
              <mc:Fallback>
                <p:oleObj name="Document" r:id="rId3" imgW="5798870" imgH="63866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296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836613"/>
          <a:ext cx="83962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4" name="Document" r:id="rId5" imgW="5871214" imgH="619228" progId="Word.Document.8">
                  <p:embed/>
                </p:oleObj>
              </mc:Choice>
              <mc:Fallback>
                <p:oleObj name="Document" r:id="rId5" imgW="5871214" imgH="6192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836613"/>
                        <a:ext cx="83962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1013" y="1484313"/>
          <a:ext cx="8412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Document" r:id="rId7" imgW="5810477" imgH="884032" progId="Word.Document.8">
                  <p:embed/>
                </p:oleObj>
              </mc:Choice>
              <mc:Fallback>
                <p:oleObj name="Document" r:id="rId7" imgW="5810477" imgH="8840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484313"/>
                        <a:ext cx="8412162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5138" y="2060575"/>
          <a:ext cx="8396287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Document" r:id="rId9" imgW="5775925" imgH="1755648" progId="Word.Document.8">
                  <p:embed/>
                </p:oleObj>
              </mc:Choice>
              <mc:Fallback>
                <p:oleObj name="Document" r:id="rId9" imgW="5775925" imgH="175564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060575"/>
                        <a:ext cx="8396287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96888" y="4635500"/>
          <a:ext cx="83962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Document" r:id="rId11" imgW="5871214" imgH="619228" progId="Word.Document.8">
                  <p:embed/>
                </p:oleObj>
              </mc:Choice>
              <mc:Fallback>
                <p:oleObj name="Document" r:id="rId11" imgW="5871214" imgH="61922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635500"/>
                        <a:ext cx="83962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23850" y="5237163"/>
          <a:ext cx="86947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Document" r:id="rId13" imgW="5632586" imgH="791985" progId="Word.Document.8">
                  <p:embed/>
                </p:oleObj>
              </mc:Choice>
              <mc:Fallback>
                <p:oleObj name="Document" r:id="rId13" imgW="5632586" imgH="7919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37163"/>
                        <a:ext cx="86947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7" name="Picture 13" descr="C:\Users\Ningrj\AppData\Roaming\Tencent\Users\767623779\QQ\WinTemp\RichOle\H$R@[147XD011DRTN3)@0H7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525" y="1492250"/>
            <a:ext cx="1754188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6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B6A7B03C-3154-4EC8-8A6A-8AF852EAC475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3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138" y="260350"/>
          <a:ext cx="8296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2" name="Document" r:id="rId3" imgW="5871214" imgH="619228" progId="Word.Document.8">
                  <p:embed/>
                </p:oleObj>
              </mc:Choice>
              <mc:Fallback>
                <p:oleObj name="Document" r:id="rId3" imgW="5871214" imgH="6192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0350"/>
                        <a:ext cx="82962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600" y="908050"/>
          <a:ext cx="8312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" name="Document" r:id="rId5" imgW="5810477" imgH="544726" progId="Word.Document.8">
                  <p:embed/>
                </p:oleObj>
              </mc:Choice>
              <mc:Fallback>
                <p:oleObj name="Document" r:id="rId5" imgW="5810477" imgH="54472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908050"/>
                        <a:ext cx="83121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5138" y="1412875"/>
          <a:ext cx="839628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" name="Document" r:id="rId7" imgW="5775925" imgH="860278" progId="Word.Document.8">
                  <p:embed/>
                </p:oleObj>
              </mc:Choice>
              <mc:Fallback>
                <p:oleObj name="Document" r:id="rId7" imgW="5775925" imgH="86027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412875"/>
                        <a:ext cx="839628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98475" y="2570163"/>
          <a:ext cx="83962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Document" r:id="rId9" imgW="5923852" imgH="505046" progId="Word.Document.8">
                  <p:embed/>
                </p:oleObj>
              </mc:Choice>
              <mc:Fallback>
                <p:oleObj name="Document" r:id="rId9" imgW="5923852" imgH="50504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70163"/>
                        <a:ext cx="83962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3550" y="3095625"/>
          <a:ext cx="86455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Document" r:id="rId11" imgW="5696562" imgH="790635" progId="Word.Document.8">
                  <p:embed/>
                </p:oleObj>
              </mc:Choice>
              <mc:Fallback>
                <p:oleObj name="Document" r:id="rId11" imgW="5696562" imgH="7906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095625"/>
                        <a:ext cx="86455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65138" y="3654425"/>
          <a:ext cx="84963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Document" r:id="rId13" imgW="5663629" imgH="1097010" progId="Word.Document.8">
                  <p:embed/>
                </p:oleObj>
              </mc:Choice>
              <mc:Fallback>
                <p:oleObj name="Document" r:id="rId13" imgW="5663629" imgH="109701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654425"/>
                        <a:ext cx="84963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98463" y="4435475"/>
          <a:ext cx="85455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Document" r:id="rId15" imgW="5732194" imgH="582247" progId="Word.Document.8">
                  <p:embed/>
                </p:oleObj>
              </mc:Choice>
              <mc:Fallback>
                <p:oleObj name="Document" r:id="rId15" imgW="5732194" imgH="58224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435475"/>
                        <a:ext cx="85455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98463" y="4956175"/>
          <a:ext cx="8496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9" name="Document" r:id="rId17" imgW="5732194" imgH="594394" progId="Word.Document.8">
                  <p:embed/>
                </p:oleObj>
              </mc:Choice>
              <mc:Fallback>
                <p:oleObj name="Document" r:id="rId17" imgW="5732194" imgH="59439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956175"/>
                        <a:ext cx="8496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5913" y="5688013"/>
          <a:ext cx="84121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Document" r:id="rId19" imgW="5871214" imgH="534199" progId="Word.Document.8">
                  <p:embed/>
                </p:oleObj>
              </mc:Choice>
              <mc:Fallback>
                <p:oleObj name="Document" r:id="rId19" imgW="5871214" imgH="53419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5688013"/>
                        <a:ext cx="84121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2" name="灯片编号占位符 1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6DEFCA96-8DD0-4074-9705-357CB51E2B55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4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65138" y="266700"/>
          <a:ext cx="8296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1" name="Document" r:id="rId3" imgW="5871214" imgH="619228" progId="Word.Document.8">
                  <p:embed/>
                </p:oleObj>
              </mc:Choice>
              <mc:Fallback>
                <p:oleObj name="Document" r:id="rId3" imgW="5871214" imgH="6192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"/>
                        <a:ext cx="8296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2600" y="1090613"/>
          <a:ext cx="82121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2" name="Document" r:id="rId5" imgW="5810477" imgH="792255" progId="Word.Document.8">
                  <p:embed/>
                </p:oleObj>
              </mc:Choice>
              <mc:Fallback>
                <p:oleObj name="Document" r:id="rId5" imgW="5810477" imgH="7922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090613"/>
                        <a:ext cx="82121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65138" y="1677988"/>
          <a:ext cx="839628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Document" r:id="rId7" imgW="5775925" imgH="860278" progId="Word.Document.8">
                  <p:embed/>
                </p:oleObj>
              </mc:Choice>
              <mc:Fallback>
                <p:oleObj name="Document" r:id="rId7" imgW="5775925" imgH="86027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677988"/>
                        <a:ext cx="8396287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68313" y="3022600"/>
          <a:ext cx="8496300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Document" r:id="rId9" imgW="5635826" imgH="1516757" progId="Word.Document.8">
                  <p:embed/>
                </p:oleObj>
              </mc:Choice>
              <mc:Fallback>
                <p:oleObj name="Document" r:id="rId9" imgW="5635826" imgH="151675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22600"/>
                        <a:ext cx="8496300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8463" y="4724400"/>
          <a:ext cx="85455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5" name="Document" r:id="rId11" imgW="5732194" imgH="582517" progId="Word.Document.8">
                  <p:embed/>
                </p:oleObj>
              </mc:Choice>
              <mc:Fallback>
                <p:oleObj name="Document" r:id="rId11" imgW="5732194" imgH="58251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724400"/>
                        <a:ext cx="85455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8463" y="5184775"/>
          <a:ext cx="8496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6" name="Document" r:id="rId13" imgW="5706010" imgH="661067" progId="Word.Document.8">
                  <p:embed/>
                </p:oleObj>
              </mc:Choice>
              <mc:Fallback>
                <p:oleObj name="Document" r:id="rId13" imgW="5706010" imgH="66106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84775"/>
                        <a:ext cx="84963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5" name="Picture 13" descr="C:\Users\Ningrj\AppData\Roaming\Tencent\Users\767623779\QQ\WinTemp\RichOle\5Q9N]4V$_XW8F)}{0CY9B$2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938463"/>
            <a:ext cx="1871662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4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EF8E0A67-E458-4605-8756-A125CC0CFF93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5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65138" y="449263"/>
          <a:ext cx="85296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Document" r:id="rId3" imgW="6017792" imgH="987417" progId="Word.Document.8">
                  <p:embed/>
                </p:oleObj>
              </mc:Choice>
              <mc:Fallback>
                <p:oleObj name="Document" r:id="rId3" imgW="6017792" imgH="9874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49263"/>
                        <a:ext cx="8529637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2600" y="1328738"/>
          <a:ext cx="8112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6" name="Document" r:id="rId5" imgW="5810477" imgH="990656" progId="Word.Document.8">
                  <p:embed/>
                </p:oleObj>
              </mc:Choice>
              <mc:Fallback>
                <p:oleObj name="Document" r:id="rId5" imgW="5810477" imgH="990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328738"/>
                        <a:ext cx="8112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68313" y="1916113"/>
          <a:ext cx="83962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7" name="Document" r:id="rId7" imgW="5775925" imgH="1044103" progId="Word.Document.8">
                  <p:embed/>
                </p:oleObj>
              </mc:Choice>
              <mc:Fallback>
                <p:oleObj name="Document" r:id="rId7" imgW="5775925" imgH="104410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839628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8313" y="3095625"/>
          <a:ext cx="8496300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8" name="Document" r:id="rId9" imgW="5635826" imgH="1515947" progId="Word.Document.8">
                  <p:embed/>
                </p:oleObj>
              </mc:Choice>
              <mc:Fallback>
                <p:oleObj name="Document" r:id="rId9" imgW="5635826" imgH="151594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95625"/>
                        <a:ext cx="8496300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8463" y="4724400"/>
          <a:ext cx="85455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Document" r:id="rId11" imgW="5732194" imgH="594394" progId="Word.Document.8">
                  <p:embed/>
                </p:oleObj>
              </mc:Choice>
              <mc:Fallback>
                <p:oleObj name="Document" r:id="rId11" imgW="5732194" imgH="59439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724400"/>
                        <a:ext cx="85455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98463" y="5472113"/>
          <a:ext cx="8496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0" name="Document" r:id="rId13" imgW="5706010" imgH="660258" progId="Word.Document.8">
                  <p:embed/>
                </p:oleObj>
              </mc:Choice>
              <mc:Fallback>
                <p:oleObj name="Document" r:id="rId13" imgW="5706010" imgH="66025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472113"/>
                        <a:ext cx="84963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9" name="Picture 13" descr="C:\Users\Ningrj\AppData\Roaming\Tencent\Users\767623779\QQ\WinTemp\RichOle\U0R[UL0D~)8VOILXF0_W9`Y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663" y="1916113"/>
            <a:ext cx="1724025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8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0D83BE60-412D-477D-945B-009F9CE26B81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36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88" name="Group 1160"/>
          <p:cNvGrpSpPr>
            <a:grpSpLocks/>
          </p:cNvGrpSpPr>
          <p:nvPr/>
        </p:nvGrpSpPr>
        <p:grpSpPr bwMode="auto">
          <a:xfrm>
            <a:off x="5715000" y="1828800"/>
            <a:ext cx="3276600" cy="2603500"/>
            <a:chOff x="3600" y="1152"/>
            <a:chExt cx="2064" cy="1640"/>
          </a:xfrm>
        </p:grpSpPr>
        <p:graphicFrame>
          <p:nvGraphicFramePr>
            <p:cNvPr id="177175" name="Object 1145"/>
            <p:cNvGraphicFramePr>
              <a:graphicFrameLocks noChangeAspect="1"/>
            </p:cNvGraphicFramePr>
            <p:nvPr/>
          </p:nvGraphicFramePr>
          <p:xfrm>
            <a:off x="3744" y="1156"/>
            <a:ext cx="15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7" name="Equation" r:id="rId4" imgW="209694" imgH="285881" progId="Equation.3">
                    <p:embed/>
                  </p:oleObj>
                </mc:Choice>
                <mc:Fallback>
                  <p:oleObj name="Equation" r:id="rId4" imgW="209694" imgH="285881" progId="Equation.3">
                    <p:embed/>
                    <p:pic>
                      <p:nvPicPr>
                        <p:cNvPr id="0" name="Object 1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6"/>
                          <a:ext cx="15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6" name="Object 1146"/>
            <p:cNvGraphicFramePr>
              <a:graphicFrameLocks noChangeAspect="1"/>
            </p:cNvGraphicFramePr>
            <p:nvPr/>
          </p:nvGraphicFramePr>
          <p:xfrm>
            <a:off x="3784" y="1423"/>
            <a:ext cx="16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8" name="Equation" r:id="rId6" imgW="228643" imgH="304800" progId="Equation.3">
                    <p:embed/>
                  </p:oleObj>
                </mc:Choice>
                <mc:Fallback>
                  <p:oleObj name="Equation" r:id="rId6" imgW="228643" imgH="304800" progId="Equation.3">
                    <p:embed/>
                    <p:pic>
                      <p:nvPicPr>
                        <p:cNvPr id="0" name="Object 1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423"/>
                          <a:ext cx="16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7" name="Object 1148"/>
            <p:cNvGraphicFramePr>
              <a:graphicFrameLocks noChangeAspect="1"/>
            </p:cNvGraphicFramePr>
            <p:nvPr/>
          </p:nvGraphicFramePr>
          <p:xfrm>
            <a:off x="3769" y="2332"/>
            <a:ext cx="12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9" name="Equation" r:id="rId8" imgW="171377" imgH="209366" progId="Equation.3">
                    <p:embed/>
                  </p:oleObj>
                </mc:Choice>
                <mc:Fallback>
                  <p:oleObj name="Equation" r:id="rId8" imgW="171377" imgH="209366" progId="Equation.3">
                    <p:embed/>
                    <p:pic>
                      <p:nvPicPr>
                        <p:cNvPr id="0" name="Object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2332"/>
                          <a:ext cx="12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8" name="Object 1149"/>
            <p:cNvGraphicFramePr>
              <a:graphicFrameLocks noChangeAspect="1"/>
            </p:cNvGraphicFramePr>
            <p:nvPr/>
          </p:nvGraphicFramePr>
          <p:xfrm>
            <a:off x="5088" y="2640"/>
            <a:ext cx="14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0" name="Equation" r:id="rId10" imgW="200010" imgH="209366" progId="Equation.3">
                    <p:embed/>
                  </p:oleObj>
                </mc:Choice>
                <mc:Fallback>
                  <p:oleObj name="Equation" r:id="rId10" imgW="200010" imgH="209366" progId="Equation.3">
                    <p:embed/>
                    <p:pic>
                      <p:nvPicPr>
                        <p:cNvPr id="0" name="Object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40"/>
                          <a:ext cx="14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9" name="Object 1153"/>
            <p:cNvGraphicFramePr>
              <a:graphicFrameLocks noChangeAspect="1"/>
            </p:cNvGraphicFramePr>
            <p:nvPr/>
          </p:nvGraphicFramePr>
          <p:xfrm>
            <a:off x="3849" y="2592"/>
            <a:ext cx="13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1" name="Equation" r:id="rId12" imgW="190325" imgH="209366" progId="Equation.3">
                    <p:embed/>
                  </p:oleObj>
                </mc:Choice>
                <mc:Fallback>
                  <p:oleObj name="Equation" r:id="rId12" imgW="190325" imgH="209366" progId="Equation.3">
                    <p:embed/>
                    <p:pic>
                      <p:nvPicPr>
                        <p:cNvPr id="0" name="Object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592"/>
                          <a:ext cx="13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7180" name="Group 1157"/>
            <p:cNvGrpSpPr>
              <a:grpSpLocks/>
            </p:cNvGrpSpPr>
            <p:nvPr/>
          </p:nvGrpSpPr>
          <p:grpSpPr bwMode="auto">
            <a:xfrm>
              <a:off x="3934" y="1152"/>
              <a:ext cx="1249" cy="1433"/>
              <a:chOff x="3934" y="1152"/>
              <a:chExt cx="1249" cy="1433"/>
            </a:xfrm>
          </p:grpSpPr>
          <p:sp>
            <p:nvSpPr>
              <p:cNvPr id="177183" name="Line 1087"/>
              <p:cNvSpPr>
                <a:spLocks noChangeShapeType="1"/>
              </p:cNvSpPr>
              <p:nvPr/>
            </p:nvSpPr>
            <p:spPr bwMode="auto">
              <a:xfrm>
                <a:off x="3936" y="2585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4" name="Line 1088"/>
              <p:cNvSpPr>
                <a:spLocks noChangeShapeType="1"/>
              </p:cNvSpPr>
              <p:nvPr/>
            </p:nvSpPr>
            <p:spPr bwMode="auto">
              <a:xfrm flipV="1">
                <a:off x="3934" y="1152"/>
                <a:ext cx="0" cy="14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5" name="Line 1090"/>
              <p:cNvSpPr>
                <a:spLocks noChangeShapeType="1"/>
              </p:cNvSpPr>
              <p:nvPr/>
            </p:nvSpPr>
            <p:spPr bwMode="auto">
              <a:xfrm flipV="1">
                <a:off x="3936" y="2427"/>
                <a:ext cx="4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6" name="Line 1120"/>
              <p:cNvSpPr>
                <a:spLocks noChangeShapeType="1"/>
              </p:cNvSpPr>
              <p:nvPr/>
            </p:nvSpPr>
            <p:spPr bwMode="auto">
              <a:xfrm>
                <a:off x="3936" y="1536"/>
                <a:ext cx="3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7" name="Freeform 1123"/>
              <p:cNvSpPr>
                <a:spLocks/>
              </p:cNvSpPr>
              <p:nvPr/>
            </p:nvSpPr>
            <p:spPr bwMode="auto">
              <a:xfrm>
                <a:off x="4328" y="1549"/>
                <a:ext cx="605" cy="878"/>
              </a:xfrm>
              <a:custGeom>
                <a:avLst/>
                <a:gdLst>
                  <a:gd name="T0" fmla="*/ 0 w 816"/>
                  <a:gd name="T1" fmla="*/ 0 h 768"/>
                  <a:gd name="T2" fmla="*/ 333 w 816"/>
                  <a:gd name="T3" fmla="*/ 0 h 768"/>
                  <a:gd name="T4" fmla="*/ 333 w 816"/>
                  <a:gd name="T5" fmla="*/ 1148 h 768"/>
                  <a:gd name="T6" fmla="*/ 20 w 816"/>
                  <a:gd name="T7" fmla="*/ 1148 h 768"/>
                  <a:gd name="T8" fmla="*/ 0 w 816"/>
                  <a:gd name="T9" fmla="*/ 0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6" h="768">
                    <a:moveTo>
                      <a:pt x="0" y="0"/>
                    </a:moveTo>
                    <a:lnTo>
                      <a:pt x="816" y="0"/>
                    </a:lnTo>
                    <a:lnTo>
                      <a:pt x="816" y="768"/>
                    </a:lnTo>
                    <a:lnTo>
                      <a:pt x="48" y="7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8" name="Arc 1124"/>
              <p:cNvSpPr>
                <a:spLocks/>
              </p:cNvSpPr>
              <p:nvPr/>
            </p:nvSpPr>
            <p:spPr bwMode="auto">
              <a:xfrm>
                <a:off x="4826" y="1537"/>
                <a:ext cx="249" cy="898"/>
              </a:xfrm>
              <a:custGeom>
                <a:avLst/>
                <a:gdLst>
                  <a:gd name="T0" fmla="*/ 0 w 21600"/>
                  <a:gd name="T1" fmla="*/ 0 h 39636"/>
                  <a:gd name="T2" fmla="*/ 0 w 21600"/>
                  <a:gd name="T3" fmla="*/ 0 h 39636"/>
                  <a:gd name="T4" fmla="*/ 0 w 21600"/>
                  <a:gd name="T5" fmla="*/ 0 h 396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9636" fill="none" extrusionOk="0">
                    <a:moveTo>
                      <a:pt x="8764" y="0"/>
                    </a:moveTo>
                    <a:cubicBezTo>
                      <a:pt x="16569" y="3465"/>
                      <a:pt x="21600" y="11202"/>
                      <a:pt x="21600" y="19742"/>
                    </a:cubicBezTo>
                    <a:cubicBezTo>
                      <a:pt x="21600" y="28420"/>
                      <a:pt x="16405" y="36256"/>
                      <a:pt x="8412" y="39636"/>
                    </a:cubicBezTo>
                  </a:path>
                  <a:path w="21600" h="39636" stroke="0" extrusionOk="0">
                    <a:moveTo>
                      <a:pt x="8764" y="0"/>
                    </a:moveTo>
                    <a:cubicBezTo>
                      <a:pt x="16569" y="3465"/>
                      <a:pt x="21600" y="11202"/>
                      <a:pt x="21600" y="19742"/>
                    </a:cubicBezTo>
                    <a:cubicBezTo>
                      <a:pt x="21600" y="28420"/>
                      <a:pt x="16405" y="36256"/>
                      <a:pt x="8412" y="39636"/>
                    </a:cubicBezTo>
                    <a:lnTo>
                      <a:pt x="0" y="19742"/>
                    </a:lnTo>
                    <a:lnTo>
                      <a:pt x="87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9" name="Freeform 1125"/>
              <p:cNvSpPr>
                <a:spLocks/>
              </p:cNvSpPr>
              <p:nvPr/>
            </p:nvSpPr>
            <p:spPr bwMode="auto">
              <a:xfrm>
                <a:off x="4168" y="1549"/>
                <a:ext cx="196" cy="878"/>
              </a:xfrm>
              <a:custGeom>
                <a:avLst/>
                <a:gdLst>
                  <a:gd name="T0" fmla="*/ 88 w 264"/>
                  <a:gd name="T1" fmla="*/ 0 h 768"/>
                  <a:gd name="T2" fmla="*/ 10 w 264"/>
                  <a:gd name="T3" fmla="*/ 358 h 768"/>
                  <a:gd name="T4" fmla="*/ 29 w 264"/>
                  <a:gd name="T5" fmla="*/ 932 h 768"/>
                  <a:gd name="T6" fmla="*/ 108 w 264"/>
                  <a:gd name="T7" fmla="*/ 114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4" h="768">
                    <a:moveTo>
                      <a:pt x="216" y="0"/>
                    </a:moveTo>
                    <a:cubicBezTo>
                      <a:pt x="132" y="68"/>
                      <a:pt x="48" y="136"/>
                      <a:pt x="24" y="240"/>
                    </a:cubicBezTo>
                    <a:cubicBezTo>
                      <a:pt x="0" y="344"/>
                      <a:pt x="32" y="536"/>
                      <a:pt x="72" y="624"/>
                    </a:cubicBezTo>
                    <a:cubicBezTo>
                      <a:pt x="112" y="712"/>
                      <a:pt x="232" y="744"/>
                      <a:pt x="264" y="768"/>
                    </a:cubicBezTo>
                  </a:path>
                </a:pathLst>
              </a:custGeom>
              <a:solidFill>
                <a:srgbClr val="00660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0" name="Line 1136"/>
              <p:cNvSpPr>
                <a:spLocks noChangeShapeType="1"/>
              </p:cNvSpPr>
              <p:nvPr/>
            </p:nvSpPr>
            <p:spPr bwMode="auto">
              <a:xfrm flipV="1">
                <a:off x="4350" y="1536"/>
                <a:ext cx="58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1" name="Line 1127"/>
              <p:cNvSpPr>
                <a:spLocks noChangeShapeType="1"/>
              </p:cNvSpPr>
              <p:nvPr/>
            </p:nvSpPr>
            <p:spPr bwMode="auto">
              <a:xfrm>
                <a:off x="4363" y="2427"/>
                <a:ext cx="5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7181" name="Object 1101"/>
            <p:cNvGraphicFramePr>
              <a:graphicFrameLocks noChangeAspect="1"/>
            </p:cNvGraphicFramePr>
            <p:nvPr/>
          </p:nvGraphicFramePr>
          <p:xfrm>
            <a:off x="4720" y="1584"/>
            <a:ext cx="9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2" name="Equation" r:id="rId14" imgW="1467018" imgH="419153" progId="Equation.3">
                    <p:embed/>
                  </p:oleObj>
                </mc:Choice>
                <mc:Fallback>
                  <p:oleObj name="Equation" r:id="rId14" imgW="1467018" imgH="419153" progId="Equation.3">
                    <p:embed/>
                    <p:pic>
                      <p:nvPicPr>
                        <p:cNvPr id="0" name="Object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584"/>
                          <a:ext cx="9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2" name="Object 1100"/>
            <p:cNvGraphicFramePr>
              <a:graphicFrameLocks noChangeAspect="1"/>
            </p:cNvGraphicFramePr>
            <p:nvPr/>
          </p:nvGraphicFramePr>
          <p:xfrm>
            <a:off x="3600" y="1736"/>
            <a:ext cx="9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3" name="Equation" r:id="rId16" imgW="1419015" imgH="419153" progId="Equation.3">
                    <p:embed/>
                  </p:oleObj>
                </mc:Choice>
                <mc:Fallback>
                  <p:oleObj name="Equation" r:id="rId16" imgW="1419015" imgH="419153" progId="Equation.3">
                    <p:embed/>
                    <p:pic>
                      <p:nvPicPr>
                        <p:cNvPr id="0" name="Object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36"/>
                          <a:ext cx="9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75" name="Object 1147"/>
          <p:cNvGraphicFramePr>
            <a:graphicFrameLocks noChangeAspect="1"/>
          </p:cNvGraphicFramePr>
          <p:nvPr/>
        </p:nvGraphicFramePr>
        <p:xfrm>
          <a:off x="5943600" y="3359150"/>
          <a:ext cx="242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Equation" r:id="rId18" imgW="209694" imgH="285881" progId="Equation.3">
                  <p:embed/>
                </p:oleObj>
              </mc:Choice>
              <mc:Fallback>
                <p:oleObj name="Equation" r:id="rId18" imgW="209694" imgH="285881" progId="Equation.3">
                  <p:embed/>
                  <p:pic>
                    <p:nvPicPr>
                      <p:cNvPr id="0" name="Object 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9150"/>
                        <a:ext cx="2428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1086"/>
          <p:cNvGraphicFramePr>
            <a:graphicFrameLocks noChangeAspect="1"/>
          </p:cNvGraphicFramePr>
          <p:nvPr/>
        </p:nvGraphicFramePr>
        <p:xfrm>
          <a:off x="1485900" y="3060700"/>
          <a:ext cx="400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5" name="Equation" r:id="rId20" imgW="3971980" imgH="800047" progId="Equation.3">
                  <p:embed/>
                </p:oleObj>
              </mc:Choice>
              <mc:Fallback>
                <p:oleObj name="Equation" r:id="rId20" imgW="3971980" imgH="800047" progId="Equation.3">
                  <p:embed/>
                  <p:pic>
                    <p:nvPicPr>
                      <p:cNvPr id="0" name="Object 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60700"/>
                        <a:ext cx="400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9" name="Object 1081"/>
          <p:cNvGraphicFramePr>
            <a:graphicFrameLocks noChangeAspect="1"/>
          </p:cNvGraphicFramePr>
          <p:nvPr/>
        </p:nvGraphicFramePr>
        <p:xfrm>
          <a:off x="1133475" y="1054100"/>
          <a:ext cx="6410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6" name="Equation" r:id="rId22" imgW="6381780" imgH="438071" progId="Equation.3">
                  <p:embed/>
                </p:oleObj>
              </mc:Choice>
              <mc:Fallback>
                <p:oleObj name="Equation" r:id="rId22" imgW="6381780" imgH="438071" progId="Equation.3">
                  <p:embed/>
                  <p:pic>
                    <p:nvPicPr>
                      <p:cNvPr id="0" name="Object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4100"/>
                        <a:ext cx="6410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Text Box 1082"/>
          <p:cNvSpPr txBox="1">
            <a:spLocks noChangeArrowheads="1"/>
          </p:cNvSpPr>
          <p:nvPr/>
        </p:nvSpPr>
        <p:spPr bwMode="auto">
          <a:xfrm>
            <a:off x="609600" y="4572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同样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曲顶柱的底为</a:t>
            </a:r>
          </a:p>
        </p:txBody>
      </p:sp>
      <p:sp>
        <p:nvSpPr>
          <p:cNvPr id="23611" name="Text Box 1083"/>
          <p:cNvSpPr txBox="1">
            <a:spLocks noChangeArrowheads="1"/>
          </p:cNvSpPr>
          <p:nvPr/>
        </p:nvSpPr>
        <p:spPr bwMode="auto">
          <a:xfrm>
            <a:off x="304800" y="16764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其体积可按如下两次积分计算</a:t>
            </a:r>
          </a:p>
        </p:txBody>
      </p:sp>
      <p:graphicFrame>
        <p:nvGraphicFramePr>
          <p:cNvPr id="23612" name="Object 1084"/>
          <p:cNvGraphicFramePr>
            <a:graphicFrameLocks noChangeAspect="1"/>
          </p:cNvGraphicFramePr>
          <p:nvPr/>
        </p:nvGraphicFramePr>
        <p:xfrm>
          <a:off x="1182688" y="2324100"/>
          <a:ext cx="27797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7" name="Equation" r:id="rId24" imgW="2752553" imgH="695364" progId="Equation.3">
                  <p:embed/>
                </p:oleObj>
              </mc:Choice>
              <mc:Fallback>
                <p:oleObj name="Equation" r:id="rId24" imgW="2752553" imgH="695364" progId="Equation.3">
                  <p:embed/>
                  <p:pic>
                    <p:nvPicPr>
                      <p:cNvPr id="0" name="Object 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324100"/>
                        <a:ext cx="27797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3" name="Object 1085"/>
          <p:cNvGraphicFramePr>
            <a:graphicFrameLocks noChangeAspect="1"/>
          </p:cNvGraphicFramePr>
          <p:nvPr/>
        </p:nvGraphicFramePr>
        <p:xfrm>
          <a:off x="2368550" y="30480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8" name="Equation" r:id="rId26" imgW="2371903" imgH="800047" progId="Equation.3">
                  <p:embed/>
                </p:oleObj>
              </mc:Choice>
              <mc:Fallback>
                <p:oleObj name="Equation" r:id="rId26" imgW="2371903" imgH="800047" progId="Equation.3">
                  <p:embed/>
                  <p:pic>
                    <p:nvPicPr>
                      <p:cNvPr id="0" name="Object 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0480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43" name="Object 1115"/>
          <p:cNvGraphicFramePr>
            <a:graphicFrameLocks noChangeAspect="1"/>
          </p:cNvGraphicFramePr>
          <p:nvPr/>
        </p:nvGraphicFramePr>
        <p:xfrm>
          <a:off x="2743200" y="40386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9" name="Equation" r:id="rId28" imgW="2371903" imgH="800047" progId="Equation.3">
                  <p:embed/>
                </p:oleObj>
              </mc:Choice>
              <mc:Fallback>
                <p:oleObj name="Equation" r:id="rId28" imgW="2371903" imgH="800047" progId="Equation.3">
                  <p:embed/>
                  <p:pic>
                    <p:nvPicPr>
                      <p:cNvPr id="0" name="Object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44" name="Object 1116"/>
          <p:cNvGraphicFramePr>
            <a:graphicFrameLocks noChangeAspect="1"/>
          </p:cNvGraphicFramePr>
          <p:nvPr/>
        </p:nvGraphicFramePr>
        <p:xfrm>
          <a:off x="1524000" y="4038600"/>
          <a:ext cx="11953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0" name="Equation" r:id="rId30" imgW="1162161" imgH="800047" progId="Equation.3">
                  <p:embed/>
                </p:oleObj>
              </mc:Choice>
              <mc:Fallback>
                <p:oleObj name="Equation" r:id="rId30" imgW="1162161" imgH="800047" progId="Equation.3">
                  <p:embed/>
                  <p:pic>
                    <p:nvPicPr>
                      <p:cNvPr id="0" name="Object 1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1953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45" name="Object 1117"/>
          <p:cNvGraphicFramePr>
            <a:graphicFrameLocks noChangeAspect="1"/>
          </p:cNvGraphicFramePr>
          <p:nvPr/>
        </p:nvGraphicFramePr>
        <p:xfrm>
          <a:off x="1525588" y="4054475"/>
          <a:ext cx="2809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1" name="公式" r:id="rId32" imgW="114111" imgH="133271" progId="Equation.3">
                  <p:embed/>
                </p:oleObj>
              </mc:Choice>
              <mc:Fallback>
                <p:oleObj name="公式" r:id="rId32" imgW="114111" imgH="133271" progId="Equation.3">
                  <p:embed/>
                  <p:pic>
                    <p:nvPicPr>
                      <p:cNvPr id="0" name="Object 1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054475"/>
                        <a:ext cx="2809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87" name="Group 1159"/>
          <p:cNvGrpSpPr>
            <a:grpSpLocks/>
          </p:cNvGrpSpPr>
          <p:nvPr/>
        </p:nvGrpSpPr>
        <p:grpSpPr bwMode="auto">
          <a:xfrm>
            <a:off x="6242050" y="3505200"/>
            <a:ext cx="1789113" cy="0"/>
            <a:chOff x="3932" y="2208"/>
            <a:chExt cx="1127" cy="0"/>
          </a:xfrm>
        </p:grpSpPr>
        <p:sp>
          <p:nvSpPr>
            <p:cNvPr id="177173" name="Line 1104"/>
            <p:cNvSpPr>
              <a:spLocks noChangeShapeType="1"/>
            </p:cNvSpPr>
            <p:nvPr/>
          </p:nvSpPr>
          <p:spPr bwMode="auto">
            <a:xfrm flipV="1">
              <a:off x="4224" y="2208"/>
              <a:ext cx="835" cy="0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4" name="Line 1108"/>
            <p:cNvSpPr>
              <a:spLocks noChangeShapeType="1"/>
            </p:cNvSpPr>
            <p:nvPr/>
          </p:nvSpPr>
          <p:spPr bwMode="auto">
            <a:xfrm>
              <a:off x="3932" y="220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77166" name="Picture 1161" descr="F:\My Documents\数学资源库\机动.jpg"/>
          <p:cNvPicPr>
            <a:picLocks noChangeAspect="1" noChangeArrowheads="1"/>
          </p:cNvPicPr>
          <p:nvPr/>
        </p:nvPicPr>
        <p:blipFill>
          <a:blip r:embed="rId3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67" name="Text Box 116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7168" name="Picture 116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9" name="Picture 1164" descr="F:\My Documents\数学资源库\目录.jpg">
            <a:hlinkClick r:id="rId36" action="ppaction://hlinksldjump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70" name="Picture 116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71" name="Picture 116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72" name="Picture 116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33" name="Freeform 61"/>
          <p:cNvSpPr>
            <a:spLocks/>
          </p:cNvSpPr>
          <p:nvPr/>
        </p:nvSpPr>
        <p:spPr bwMode="auto">
          <a:xfrm>
            <a:off x="6226175" y="2438400"/>
            <a:ext cx="1122363" cy="1352550"/>
          </a:xfrm>
          <a:custGeom>
            <a:avLst/>
            <a:gdLst>
              <a:gd name="T0" fmla="*/ 2147483646 w 686"/>
              <a:gd name="T1" fmla="*/ 0 h 852"/>
              <a:gd name="T2" fmla="*/ 2147483646 w 686"/>
              <a:gd name="T3" fmla="*/ 0 h 852"/>
              <a:gd name="T4" fmla="*/ 2147483646 w 686"/>
              <a:gd name="T5" fmla="*/ 2147483646 h 852"/>
              <a:gd name="T6" fmla="*/ 2147483646 w 686"/>
              <a:gd name="T7" fmla="*/ 2147483646 h 852"/>
              <a:gd name="T8" fmla="*/ 2147483646 w 686"/>
              <a:gd name="T9" fmla="*/ 2147483646 h 852"/>
              <a:gd name="T10" fmla="*/ 2147483646 w 686"/>
              <a:gd name="T11" fmla="*/ 2147483646 h 852"/>
              <a:gd name="T12" fmla="*/ 2147483646 w 686"/>
              <a:gd name="T13" fmla="*/ 2147483646 h 852"/>
              <a:gd name="T14" fmla="*/ 2147483646 w 686"/>
              <a:gd name="T15" fmla="*/ 2147483646 h 852"/>
              <a:gd name="T16" fmla="*/ 2147483646 w 686"/>
              <a:gd name="T17" fmla="*/ 2147483646 h 852"/>
              <a:gd name="T18" fmla="*/ 2147483646 w 686"/>
              <a:gd name="T19" fmla="*/ 2147483646 h 852"/>
              <a:gd name="T20" fmla="*/ 2147483646 w 686"/>
              <a:gd name="T21" fmla="*/ 2147483646 h 852"/>
              <a:gd name="T22" fmla="*/ 2147483646 w 686"/>
              <a:gd name="T23" fmla="*/ 2147483646 h 852"/>
              <a:gd name="T24" fmla="*/ 2147483646 w 686"/>
              <a:gd name="T25" fmla="*/ 2147483646 h 852"/>
              <a:gd name="T26" fmla="*/ 2147483646 w 686"/>
              <a:gd name="T27" fmla="*/ 2147483646 h 852"/>
              <a:gd name="T28" fmla="*/ 2147483646 w 686"/>
              <a:gd name="T29" fmla="*/ 2147483646 h 852"/>
              <a:gd name="T30" fmla="*/ 2147483646 w 686"/>
              <a:gd name="T31" fmla="*/ 2147483646 h 852"/>
              <a:gd name="T32" fmla="*/ 2147483646 w 686"/>
              <a:gd name="T33" fmla="*/ 0 h 85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686" h="852">
                <a:moveTo>
                  <a:pt x="158" y="0"/>
                </a:moveTo>
                <a:lnTo>
                  <a:pt x="686" y="0"/>
                </a:lnTo>
                <a:cubicBezTo>
                  <a:pt x="684" y="14"/>
                  <a:pt x="683" y="28"/>
                  <a:pt x="679" y="41"/>
                </a:cubicBezTo>
                <a:cubicBezTo>
                  <a:pt x="673" y="64"/>
                  <a:pt x="657" y="108"/>
                  <a:pt x="657" y="108"/>
                </a:cubicBezTo>
                <a:cubicBezTo>
                  <a:pt x="642" y="197"/>
                  <a:pt x="616" y="289"/>
                  <a:pt x="590" y="375"/>
                </a:cubicBezTo>
                <a:cubicBezTo>
                  <a:pt x="583" y="397"/>
                  <a:pt x="575" y="419"/>
                  <a:pt x="568" y="441"/>
                </a:cubicBezTo>
                <a:cubicBezTo>
                  <a:pt x="559" y="467"/>
                  <a:pt x="523" y="508"/>
                  <a:pt x="523" y="508"/>
                </a:cubicBezTo>
                <a:cubicBezTo>
                  <a:pt x="505" y="561"/>
                  <a:pt x="462" y="591"/>
                  <a:pt x="423" y="630"/>
                </a:cubicBezTo>
                <a:cubicBezTo>
                  <a:pt x="389" y="664"/>
                  <a:pt x="378" y="683"/>
                  <a:pt x="335" y="697"/>
                </a:cubicBezTo>
                <a:cubicBezTo>
                  <a:pt x="293" y="737"/>
                  <a:pt x="321" y="713"/>
                  <a:pt x="246" y="763"/>
                </a:cubicBezTo>
                <a:cubicBezTo>
                  <a:pt x="237" y="769"/>
                  <a:pt x="233" y="781"/>
                  <a:pt x="223" y="786"/>
                </a:cubicBezTo>
                <a:cubicBezTo>
                  <a:pt x="218" y="789"/>
                  <a:pt x="142" y="813"/>
                  <a:pt x="123" y="819"/>
                </a:cubicBezTo>
                <a:cubicBezTo>
                  <a:pt x="101" y="826"/>
                  <a:pt x="79" y="834"/>
                  <a:pt x="57" y="841"/>
                </a:cubicBezTo>
                <a:cubicBezTo>
                  <a:pt x="46" y="845"/>
                  <a:pt x="23" y="852"/>
                  <a:pt x="23" y="852"/>
                </a:cubicBezTo>
                <a:cubicBezTo>
                  <a:pt x="0" y="783"/>
                  <a:pt x="18" y="851"/>
                  <a:pt x="23" y="730"/>
                </a:cubicBezTo>
                <a:cubicBezTo>
                  <a:pt x="29" y="589"/>
                  <a:pt x="25" y="448"/>
                  <a:pt x="35" y="308"/>
                </a:cubicBezTo>
                <a:cubicBezTo>
                  <a:pt x="40" y="237"/>
                  <a:pt x="127" y="66"/>
                  <a:pt x="158" y="0"/>
                </a:cubicBezTo>
                <a:close/>
              </a:path>
            </a:pathLst>
          </a:custGeom>
          <a:gradFill rotWithShape="0">
            <a:gsLst>
              <a:gs pos="0">
                <a:srgbClr val="002F00"/>
              </a:gs>
              <a:gs pos="100000">
                <a:srgbClr val="00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8153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两个底圆半径为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R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直角圆柱面所围的体积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28728" name="Group 56"/>
          <p:cNvGrpSpPr>
            <a:grpSpLocks/>
          </p:cNvGrpSpPr>
          <p:nvPr/>
        </p:nvGrpSpPr>
        <p:grpSpPr bwMode="auto">
          <a:xfrm>
            <a:off x="5943600" y="1219200"/>
            <a:ext cx="2895600" cy="3276600"/>
            <a:chOff x="3888" y="720"/>
            <a:chExt cx="1824" cy="2064"/>
          </a:xfrm>
        </p:grpSpPr>
        <p:sp>
          <p:nvSpPr>
            <p:cNvPr id="179229" name="Line 7"/>
            <p:cNvSpPr>
              <a:spLocks noChangeShapeType="1"/>
            </p:cNvSpPr>
            <p:nvPr/>
          </p:nvSpPr>
          <p:spPr bwMode="auto">
            <a:xfrm flipH="1">
              <a:off x="4081" y="2064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Line 12"/>
            <p:cNvSpPr>
              <a:spLocks noChangeShapeType="1"/>
            </p:cNvSpPr>
            <p:nvPr/>
          </p:nvSpPr>
          <p:spPr bwMode="auto">
            <a:xfrm>
              <a:off x="4080" y="235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9231" name="Group 55"/>
            <p:cNvGrpSpPr>
              <a:grpSpLocks/>
            </p:cNvGrpSpPr>
            <p:nvPr/>
          </p:nvGrpSpPr>
          <p:grpSpPr bwMode="auto">
            <a:xfrm>
              <a:off x="3888" y="720"/>
              <a:ext cx="1824" cy="2064"/>
              <a:chOff x="3888" y="720"/>
              <a:chExt cx="1824" cy="2064"/>
            </a:xfrm>
          </p:grpSpPr>
          <p:grpSp>
            <p:nvGrpSpPr>
              <p:cNvPr id="179232" name="Group 52"/>
              <p:cNvGrpSpPr>
                <a:grpSpLocks/>
              </p:cNvGrpSpPr>
              <p:nvPr/>
            </p:nvGrpSpPr>
            <p:grpSpPr bwMode="auto">
              <a:xfrm>
                <a:off x="3888" y="720"/>
                <a:ext cx="1824" cy="2064"/>
                <a:chOff x="3888" y="720"/>
                <a:chExt cx="1824" cy="2064"/>
              </a:xfrm>
            </p:grpSpPr>
            <p:grpSp>
              <p:nvGrpSpPr>
                <p:cNvPr id="179238" name="Group 51"/>
                <p:cNvGrpSpPr>
                  <a:grpSpLocks/>
                </p:cNvGrpSpPr>
                <p:nvPr/>
              </p:nvGrpSpPr>
              <p:grpSpPr bwMode="auto">
                <a:xfrm>
                  <a:off x="3888" y="720"/>
                  <a:ext cx="1824" cy="2064"/>
                  <a:chOff x="3888" y="720"/>
                  <a:chExt cx="1824" cy="2064"/>
                </a:xfrm>
              </p:grpSpPr>
              <p:sp>
                <p:nvSpPr>
                  <p:cNvPr id="179242" name="Arc 14"/>
                  <p:cNvSpPr>
                    <a:spLocks/>
                  </p:cNvSpPr>
                  <p:nvPr/>
                </p:nvSpPr>
                <p:spPr bwMode="auto">
                  <a:xfrm>
                    <a:off x="4083" y="1488"/>
                    <a:ext cx="144" cy="877"/>
                  </a:xfrm>
                  <a:custGeom>
                    <a:avLst/>
                    <a:gdLst>
                      <a:gd name="T0" fmla="*/ 0 w 21600"/>
                      <a:gd name="T1" fmla="*/ 1 h 22086"/>
                      <a:gd name="T2" fmla="*/ 0 w 21600"/>
                      <a:gd name="T3" fmla="*/ 0 h 22086"/>
                      <a:gd name="T4" fmla="*/ 0 w 21600"/>
                      <a:gd name="T5" fmla="*/ 1 h 2208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086" fill="none" extrusionOk="0">
                        <a:moveTo>
                          <a:pt x="5" y="22085"/>
                        </a:moveTo>
                        <a:cubicBezTo>
                          <a:pt x="1" y="21924"/>
                          <a:pt x="0" y="21762"/>
                          <a:pt x="0" y="21600"/>
                        </a:cubicBezTo>
                        <a:cubicBezTo>
                          <a:pt x="-1" y="9728"/>
                          <a:pt x="9581" y="81"/>
                          <a:pt x="21453" y="0"/>
                        </a:cubicBezTo>
                      </a:path>
                      <a:path w="21600" h="22086" stroke="0" extrusionOk="0">
                        <a:moveTo>
                          <a:pt x="5" y="22085"/>
                        </a:moveTo>
                        <a:cubicBezTo>
                          <a:pt x="1" y="21924"/>
                          <a:pt x="0" y="21762"/>
                          <a:pt x="0" y="21600"/>
                        </a:cubicBezTo>
                        <a:cubicBezTo>
                          <a:pt x="-1" y="9728"/>
                          <a:pt x="9581" y="81"/>
                          <a:pt x="21453" y="0"/>
                        </a:cubicBezTo>
                        <a:lnTo>
                          <a:pt x="21600" y="21600"/>
                        </a:lnTo>
                        <a:lnTo>
                          <a:pt x="5" y="2208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43" name="Arc 15"/>
                  <p:cNvSpPr>
                    <a:spLocks/>
                  </p:cNvSpPr>
                  <p:nvPr/>
                </p:nvSpPr>
                <p:spPr bwMode="auto">
                  <a:xfrm>
                    <a:off x="5233" y="1488"/>
                    <a:ext cx="144" cy="877"/>
                  </a:xfrm>
                  <a:custGeom>
                    <a:avLst/>
                    <a:gdLst>
                      <a:gd name="T0" fmla="*/ 0 w 21600"/>
                      <a:gd name="T1" fmla="*/ 1 h 22086"/>
                      <a:gd name="T2" fmla="*/ 0 w 21600"/>
                      <a:gd name="T3" fmla="*/ 0 h 22086"/>
                      <a:gd name="T4" fmla="*/ 0 w 21600"/>
                      <a:gd name="T5" fmla="*/ 1 h 2208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086" fill="none" extrusionOk="0">
                        <a:moveTo>
                          <a:pt x="5" y="22085"/>
                        </a:moveTo>
                        <a:cubicBezTo>
                          <a:pt x="1" y="21924"/>
                          <a:pt x="0" y="21762"/>
                          <a:pt x="0" y="21600"/>
                        </a:cubicBezTo>
                        <a:cubicBezTo>
                          <a:pt x="-1" y="9728"/>
                          <a:pt x="9581" y="81"/>
                          <a:pt x="21453" y="0"/>
                        </a:cubicBezTo>
                      </a:path>
                      <a:path w="21600" h="22086" stroke="0" extrusionOk="0">
                        <a:moveTo>
                          <a:pt x="5" y="22085"/>
                        </a:moveTo>
                        <a:cubicBezTo>
                          <a:pt x="1" y="21924"/>
                          <a:pt x="0" y="21762"/>
                          <a:pt x="0" y="21600"/>
                        </a:cubicBezTo>
                        <a:cubicBezTo>
                          <a:pt x="-1" y="9728"/>
                          <a:pt x="9581" y="81"/>
                          <a:pt x="21453" y="0"/>
                        </a:cubicBezTo>
                        <a:lnTo>
                          <a:pt x="21600" y="21600"/>
                        </a:lnTo>
                        <a:lnTo>
                          <a:pt x="5" y="2208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79244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984" y="960"/>
                    <a:ext cx="770" cy="1392"/>
                    <a:chOff x="2350" y="1584"/>
                    <a:chExt cx="770" cy="1392"/>
                  </a:xfrm>
                </p:grpSpPr>
                <p:sp>
                  <p:nvSpPr>
                    <p:cNvPr id="179253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48" y="1584"/>
                      <a:ext cx="144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9254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1584"/>
                      <a:ext cx="5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79255" name="Group 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50" y="1584"/>
                      <a:ext cx="768" cy="1392"/>
                      <a:chOff x="2350" y="1584"/>
                      <a:chExt cx="768" cy="1392"/>
                    </a:xfrm>
                  </p:grpSpPr>
                  <p:sp>
                    <p:nvSpPr>
                      <p:cNvPr id="17925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92" y="1584"/>
                        <a:ext cx="0" cy="110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25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48" y="1872"/>
                        <a:ext cx="0" cy="110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25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18" y="1584"/>
                        <a:ext cx="0" cy="110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259" name="Arc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48" y="1584"/>
                        <a:ext cx="670" cy="288"/>
                      </a:xfrm>
                      <a:custGeom>
                        <a:avLst/>
                        <a:gdLst>
                          <a:gd name="T0" fmla="*/ 1 w 23422"/>
                          <a:gd name="T1" fmla="*/ 0 h 21600"/>
                          <a:gd name="T2" fmla="*/ 0 w 23422"/>
                          <a:gd name="T3" fmla="*/ 0 h 21600"/>
                          <a:gd name="T4" fmla="*/ 0 w 23422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3422" h="21600" fill="none" extrusionOk="0">
                            <a:moveTo>
                              <a:pt x="23421" y="977"/>
                            </a:moveTo>
                            <a:cubicBezTo>
                              <a:pt x="22898" y="12515"/>
                              <a:pt x="13393" y="21599"/>
                              <a:pt x="1844" y="21600"/>
                            </a:cubicBezTo>
                            <a:cubicBezTo>
                              <a:pt x="1228" y="21600"/>
                              <a:pt x="613" y="21573"/>
                              <a:pt x="-1" y="21521"/>
                            </a:cubicBezTo>
                          </a:path>
                          <a:path w="23422" h="21600" stroke="0" extrusionOk="0">
                            <a:moveTo>
                              <a:pt x="23421" y="977"/>
                            </a:moveTo>
                            <a:cubicBezTo>
                              <a:pt x="22898" y="12515"/>
                              <a:pt x="13393" y="21599"/>
                              <a:pt x="1844" y="21600"/>
                            </a:cubicBezTo>
                            <a:cubicBezTo>
                              <a:pt x="1228" y="21600"/>
                              <a:pt x="613" y="21573"/>
                              <a:pt x="-1" y="21521"/>
                            </a:cubicBezTo>
                            <a:lnTo>
                              <a:pt x="1844" y="0"/>
                            </a:lnTo>
                            <a:lnTo>
                              <a:pt x="23421" y="977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260" name="Arc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47" y="2688"/>
                        <a:ext cx="671" cy="288"/>
                      </a:xfrm>
                      <a:custGeom>
                        <a:avLst/>
                        <a:gdLst>
                          <a:gd name="T0" fmla="*/ 1 w 23444"/>
                          <a:gd name="T1" fmla="*/ 0 h 21600"/>
                          <a:gd name="T2" fmla="*/ 0 w 23444"/>
                          <a:gd name="T3" fmla="*/ 0 h 21600"/>
                          <a:gd name="T4" fmla="*/ 0 w 23444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3444" h="21600" fill="none" extrusionOk="0">
                            <a:moveTo>
                              <a:pt x="23443" y="79"/>
                            </a:moveTo>
                            <a:cubicBezTo>
                              <a:pt x="23399" y="11978"/>
                              <a:pt x="13742" y="21599"/>
                              <a:pt x="1844" y="21600"/>
                            </a:cubicBezTo>
                            <a:cubicBezTo>
                              <a:pt x="1228" y="21600"/>
                              <a:pt x="613" y="21573"/>
                              <a:pt x="-1" y="21521"/>
                            </a:cubicBezTo>
                          </a:path>
                          <a:path w="23444" h="21600" stroke="0" extrusionOk="0">
                            <a:moveTo>
                              <a:pt x="23443" y="79"/>
                            </a:moveTo>
                            <a:cubicBezTo>
                              <a:pt x="23399" y="11978"/>
                              <a:pt x="13742" y="21599"/>
                              <a:pt x="1844" y="21600"/>
                            </a:cubicBezTo>
                            <a:cubicBezTo>
                              <a:pt x="1228" y="21600"/>
                              <a:pt x="613" y="21573"/>
                              <a:pt x="-1" y="21521"/>
                            </a:cubicBezTo>
                            <a:lnTo>
                              <a:pt x="1844" y="0"/>
                            </a:lnTo>
                            <a:lnTo>
                              <a:pt x="23443" y="79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261" name="Arc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50" y="2113"/>
                        <a:ext cx="768" cy="858"/>
                      </a:xfrm>
                      <a:custGeom>
                        <a:avLst/>
                        <a:gdLst>
                          <a:gd name="T0" fmla="*/ 1 w 21600"/>
                          <a:gd name="T1" fmla="*/ 0 h 21434"/>
                          <a:gd name="T2" fmla="*/ 0 w 21600"/>
                          <a:gd name="T3" fmla="*/ 1 h 21434"/>
                          <a:gd name="T4" fmla="*/ 0 w 21600"/>
                          <a:gd name="T5" fmla="*/ 0 h 21434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1600" h="21434" fill="none" extrusionOk="0">
                            <a:moveTo>
                              <a:pt x="21599" y="39"/>
                            </a:moveTo>
                            <a:cubicBezTo>
                              <a:pt x="21579" y="10920"/>
                              <a:pt x="13469" y="20087"/>
                              <a:pt x="2672" y="21433"/>
                            </a:cubicBezTo>
                          </a:path>
                          <a:path w="21600" h="21434" stroke="0" extrusionOk="0">
                            <a:moveTo>
                              <a:pt x="21599" y="39"/>
                            </a:moveTo>
                            <a:cubicBezTo>
                              <a:pt x="21579" y="10920"/>
                              <a:pt x="13469" y="20087"/>
                              <a:pt x="2672" y="21433"/>
                            </a:cubicBezTo>
                            <a:lnTo>
                              <a:pt x="0" y="0"/>
                            </a:lnTo>
                            <a:lnTo>
                              <a:pt x="21599" y="39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7924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206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46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8" y="2352"/>
                    <a:ext cx="192" cy="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47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720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79248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3984" y="2592"/>
                  <a:ext cx="17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80" name="公式" r:id="rId3" imgW="95162" imgH="114353" progId="Equation.3">
                          <p:embed/>
                        </p:oleObj>
                      </mc:Choice>
                      <mc:Fallback>
                        <p:oleObj name="公式" r:id="rId3" imgW="95162" imgH="114353" progId="Equation.3">
                          <p:embed/>
                          <p:pic>
                            <p:nvPicPr>
                              <p:cNvPr id="0" name="Object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2592"/>
                                <a:ext cx="17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9249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5472" y="2112"/>
                  <a:ext cx="16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81" name="公式" r:id="rId5" imgW="114111" imgH="133271" progId="Equation.3">
                          <p:embed/>
                        </p:oleObj>
                      </mc:Choice>
                      <mc:Fallback>
                        <p:oleObj name="公式" r:id="rId5" imgW="114111" imgH="133271" progId="Equation.3">
                          <p:embed/>
                          <p:pic>
                            <p:nvPicPr>
                              <p:cNvPr id="0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72" y="2112"/>
                                <a:ext cx="164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9250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4272" y="720"/>
                  <a:ext cx="19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82" name="公式" r:id="rId7" imgW="95162" imgH="95434" progId="Equation.3">
                          <p:embed/>
                        </p:oleObj>
                      </mc:Choice>
                      <mc:Fallback>
                        <p:oleObj name="公式" r:id="rId7" imgW="95162" imgH="95434" progId="Equation.3">
                          <p:embed/>
                          <p:pic>
                            <p:nvPicPr>
                              <p:cNvPr id="0" name="Object 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2" y="720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9251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960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5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1488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9239" name="Object 29"/>
                <p:cNvGraphicFramePr>
                  <a:graphicFrameLocks noChangeAspect="1"/>
                </p:cNvGraphicFramePr>
                <p:nvPr/>
              </p:nvGraphicFramePr>
              <p:xfrm>
                <a:off x="4224" y="1248"/>
                <a:ext cx="22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83" name="公式" r:id="rId9" imgW="123795" imgH="133271" progId="Equation.3">
                        <p:embed/>
                      </p:oleObj>
                    </mc:Choice>
                    <mc:Fallback>
                      <p:oleObj name="公式" r:id="rId9" imgW="123795" imgH="133271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248"/>
                              <a:ext cx="221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240" name="Object 30"/>
                <p:cNvGraphicFramePr>
                  <a:graphicFrameLocks noChangeAspect="1"/>
                </p:cNvGraphicFramePr>
                <p:nvPr/>
              </p:nvGraphicFramePr>
              <p:xfrm>
                <a:off x="4800" y="1824"/>
                <a:ext cx="22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84" name="公式" r:id="rId11" imgW="123795" imgH="133271" progId="Equation.3">
                        <p:embed/>
                      </p:oleObj>
                    </mc:Choice>
                    <mc:Fallback>
                      <p:oleObj name="公式" r:id="rId11" imgW="123795" imgH="133271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1824"/>
                              <a:ext cx="221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241" name="Object 31"/>
                <p:cNvGraphicFramePr>
                  <a:graphicFrameLocks noChangeAspect="1"/>
                </p:cNvGraphicFramePr>
                <p:nvPr/>
              </p:nvGraphicFramePr>
              <p:xfrm>
                <a:off x="4291" y="1872"/>
                <a:ext cx="173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85" name="公式" r:id="rId13" imgW="95162" imgH="114353" progId="Equation.3">
                        <p:embed/>
                      </p:oleObj>
                    </mc:Choice>
                    <mc:Fallback>
                      <p:oleObj name="公式" r:id="rId13" imgW="95162" imgH="114353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91" y="1872"/>
                              <a:ext cx="173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9233" name="Line 11"/>
              <p:cNvSpPr>
                <a:spLocks noChangeShapeType="1"/>
              </p:cNvSpPr>
              <p:nvPr/>
            </p:nvSpPr>
            <p:spPr bwMode="auto">
              <a:xfrm>
                <a:off x="4224" y="206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9234" name="Group 54"/>
              <p:cNvGrpSpPr>
                <a:grpSpLocks/>
              </p:cNvGrpSpPr>
              <p:nvPr/>
            </p:nvGrpSpPr>
            <p:grpSpPr bwMode="auto">
              <a:xfrm>
                <a:off x="4224" y="1488"/>
                <a:ext cx="1153" cy="864"/>
                <a:chOff x="4224" y="1488"/>
                <a:chExt cx="1153" cy="864"/>
              </a:xfrm>
            </p:grpSpPr>
            <p:sp>
              <p:nvSpPr>
                <p:cNvPr id="17923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5233" y="2064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923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5377" y="1488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9237" name="Line 13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609600" y="9286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设两个直圆柱方程为</a:t>
            </a:r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1296988" y="144780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6" name="Equation" r:id="rId15" imgW="2028729" imgH="495247" progId="Equation.3">
                  <p:embed/>
                </p:oleObj>
              </mc:Choice>
              <mc:Fallback>
                <p:oleObj name="Equation" r:id="rId15" imgW="2028729" imgH="49524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447800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304800" y="1995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利用对称性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考虑第一卦限部分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304800" y="26050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其曲顶柱体的顶为</a:t>
            </a:r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304800" y="4267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所求体积为</a:t>
            </a:r>
          </a:p>
        </p:txBody>
      </p:sp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750888" y="4794250"/>
          <a:ext cx="3744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7" name="Equation" r:id="rId17" imgW="3714704" imgH="723953" progId="Equation.3">
                  <p:embed/>
                </p:oleObj>
              </mc:Choice>
              <mc:Fallback>
                <p:oleObj name="Equation" r:id="rId17" imgW="3714704" imgH="72395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794250"/>
                        <a:ext cx="37449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7315200" y="464820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8" name="Equation" r:id="rId19" imgW="1647658" imgH="876142" progId="Equation.3">
                  <p:embed/>
                </p:oleObj>
              </mc:Choice>
              <mc:Fallback>
                <p:oleObj name="Equation" r:id="rId19" imgW="1647658" imgH="87614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648200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1066800" y="5638800"/>
          <a:ext cx="2805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9" name="Equation" r:id="rId21" imgW="2781186" imgH="800047" progId="Equation.3">
                  <p:embed/>
                </p:oleObj>
              </mc:Choice>
              <mc:Fallback>
                <p:oleObj name="Equation" r:id="rId21" imgW="2781186" imgH="800047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28051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3924300" y="5626100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0" name="Equation" r:id="rId23" imgW="1076262" imgH="818966" progId="Equation.3">
                  <p:embed/>
                </p:oleObj>
              </mc:Choice>
              <mc:Fallback>
                <p:oleObj name="Equation" r:id="rId23" imgW="1076262" imgH="81896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26100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3519488" y="1447800"/>
          <a:ext cx="2043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1" name="Equation" r:id="rId25" imgW="2019465" imgH="495247" progId="Equation.3">
                  <p:embed/>
                </p:oleObj>
              </mc:Choice>
              <mc:Fallback>
                <p:oleObj name="Equation" r:id="rId25" imgW="2019465" imgH="495247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447800"/>
                        <a:ext cx="20431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3327400" y="2574925"/>
          <a:ext cx="2005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2" name="Equation" r:id="rId27" imgW="1981148" imgH="457410" progId="Equation.3">
                  <p:embed/>
                </p:oleObj>
              </mc:Choice>
              <mc:Fallback>
                <p:oleObj name="Equation" r:id="rId27" imgW="1981148" imgH="45741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574925"/>
                        <a:ext cx="2005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2C2C2C"/>
                                </a:gs>
                                <a:gs pos="50000">
                                  <a:srgbClr val="5F5F5F"/>
                                </a:gs>
                                <a:gs pos="100000">
                                  <a:srgbClr val="2C2C2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1" name="Object 59"/>
          <p:cNvGraphicFramePr>
            <a:graphicFrameLocks noChangeAspect="1"/>
          </p:cNvGraphicFramePr>
          <p:nvPr/>
        </p:nvGraphicFramePr>
        <p:xfrm>
          <a:off x="1157288" y="3251200"/>
          <a:ext cx="44053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3" name="Equation" r:id="rId29" imgW="4381684" imgH="990495" progId="Equation.3">
                  <p:embed/>
                </p:oleObj>
              </mc:Choice>
              <mc:Fallback>
                <p:oleObj name="Equation" r:id="rId29" imgW="4381684" imgH="99049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251200"/>
                        <a:ext cx="44053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2C2C2C"/>
                                </a:gs>
                                <a:gs pos="50000">
                                  <a:srgbClr val="5F5F5F"/>
                                </a:gs>
                                <a:gs pos="100000">
                                  <a:srgbClr val="2C2C2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7" name="Object 65"/>
          <p:cNvGraphicFramePr>
            <a:graphicFrameLocks noChangeAspect="1"/>
          </p:cNvGraphicFramePr>
          <p:nvPr/>
        </p:nvGraphicFramePr>
        <p:xfrm>
          <a:off x="4535488" y="4730750"/>
          <a:ext cx="2779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4" name="Equation" r:id="rId31" imgW="2752553" imgH="800047" progId="Equation.3">
                  <p:embed/>
                </p:oleObj>
              </mc:Choice>
              <mc:Fallback>
                <p:oleObj name="Equation" r:id="rId31" imgW="2752553" imgH="800047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730750"/>
                        <a:ext cx="2779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8" name="Object 66"/>
          <p:cNvGraphicFramePr>
            <a:graphicFrameLocks noChangeAspect="1"/>
          </p:cNvGraphicFramePr>
          <p:nvPr/>
        </p:nvGraphicFramePr>
        <p:xfrm>
          <a:off x="6950075" y="1905000"/>
          <a:ext cx="1736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5" name="Equation" r:id="rId33" imgW="1904933" imgH="495247" progId="Equation.3">
                  <p:embed/>
                </p:oleObj>
              </mc:Choice>
              <mc:Fallback>
                <p:oleObj name="Equation" r:id="rId33" imgW="1904933" imgH="495247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1905000"/>
                        <a:ext cx="1736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9" name="Object 67"/>
          <p:cNvGraphicFramePr>
            <a:graphicFrameLocks noChangeAspect="1"/>
          </p:cNvGraphicFramePr>
          <p:nvPr/>
        </p:nvGraphicFramePr>
        <p:xfrm>
          <a:off x="6618288" y="3871913"/>
          <a:ext cx="18399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6" name="Equation" r:id="rId35" imgW="2019465" imgH="495247" progId="Equation.3">
                  <p:embed/>
                </p:oleObj>
              </mc:Choice>
              <mc:Fallback>
                <p:oleObj name="Equation" r:id="rId35" imgW="2019465" imgH="495247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3871913"/>
                        <a:ext cx="18399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40" name="Freeform 68"/>
          <p:cNvSpPr>
            <a:spLocks/>
          </p:cNvSpPr>
          <p:nvPr/>
        </p:nvSpPr>
        <p:spPr bwMode="auto">
          <a:xfrm>
            <a:off x="6248400" y="3352800"/>
            <a:ext cx="1079500" cy="457200"/>
          </a:xfrm>
          <a:custGeom>
            <a:avLst/>
            <a:gdLst>
              <a:gd name="T0" fmla="*/ 0 w 680"/>
              <a:gd name="T1" fmla="*/ 2147483646 h 288"/>
              <a:gd name="T2" fmla="*/ 2147483646 w 680"/>
              <a:gd name="T3" fmla="*/ 0 h 288"/>
              <a:gd name="T4" fmla="*/ 2147483646 w 680"/>
              <a:gd name="T5" fmla="*/ 0 h 288"/>
              <a:gd name="T6" fmla="*/ 2147483646 w 680"/>
              <a:gd name="T7" fmla="*/ 2147483646 h 288"/>
              <a:gd name="T8" fmla="*/ 2147483646 w 680"/>
              <a:gd name="T9" fmla="*/ 2147483646 h 288"/>
              <a:gd name="T10" fmla="*/ 2147483646 w 680"/>
              <a:gd name="T11" fmla="*/ 2147483646 h 288"/>
              <a:gd name="T12" fmla="*/ 0 w 680"/>
              <a:gd name="T13" fmla="*/ 2147483646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80" h="288">
                <a:moveTo>
                  <a:pt x="0" y="288"/>
                </a:moveTo>
                <a:lnTo>
                  <a:pt x="144" y="0"/>
                </a:lnTo>
                <a:lnTo>
                  <a:pt x="672" y="0"/>
                </a:lnTo>
                <a:cubicBezTo>
                  <a:pt x="680" y="67"/>
                  <a:pt x="652" y="91"/>
                  <a:pt x="598" y="110"/>
                </a:cubicBezTo>
                <a:cubicBezTo>
                  <a:pt x="561" y="166"/>
                  <a:pt x="588" y="134"/>
                  <a:pt x="509" y="187"/>
                </a:cubicBezTo>
                <a:cubicBezTo>
                  <a:pt x="413" y="251"/>
                  <a:pt x="380" y="252"/>
                  <a:pt x="254" y="265"/>
                </a:cubicBezTo>
                <a:cubicBezTo>
                  <a:pt x="169" y="286"/>
                  <a:pt x="87" y="287"/>
                  <a:pt x="0" y="288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41" name="Object 69"/>
          <p:cNvGraphicFramePr>
            <a:graphicFrameLocks noChangeAspect="1"/>
          </p:cNvGraphicFramePr>
          <p:nvPr/>
        </p:nvGraphicFramePr>
        <p:xfrm>
          <a:off x="6858000" y="3400425"/>
          <a:ext cx="2857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7" name="Equation" r:id="rId37" imgW="285908" imgH="276212" progId="Equation.3">
                  <p:embed/>
                </p:oleObj>
              </mc:Choice>
              <mc:Fallback>
                <p:oleObj name="Equation" r:id="rId37" imgW="285908" imgH="276212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00425"/>
                        <a:ext cx="2857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222" name="Picture 70" descr="F:\My Documents\数学资源库\机动.jpg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23" name="Text Box 7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9224" name="Picture 7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25" name="Picture 73" descr="F:\My Documents\数学资源库\目录.jpg">
            <a:hlinkClick r:id="rId41" action="ppaction://hlinksldjump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26" name="Picture 7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27" name="Picture 7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28" name="Picture 7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33" grpId="0" animBg="1"/>
      <p:bldP spid="28707" grpId="0" build="p" autoUpdateAnimBg="0"/>
      <p:bldP spid="28709" grpId="0" build="p" autoUpdateAnimBg="0"/>
      <p:bldP spid="28710" grpId="0" build="p" autoUpdateAnimBg="0"/>
      <p:bldP spid="28712" grpId="0" build="p" autoUpdateAnimBg="0"/>
      <p:bldP spid="287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4" name="Group 108"/>
          <p:cNvGrpSpPr>
            <a:grpSpLocks/>
          </p:cNvGrpSpPr>
          <p:nvPr/>
        </p:nvGrpSpPr>
        <p:grpSpPr bwMode="auto">
          <a:xfrm>
            <a:off x="6553200" y="4343400"/>
            <a:ext cx="2057400" cy="1965325"/>
            <a:chOff x="4128" y="2658"/>
            <a:chExt cx="1296" cy="1238"/>
          </a:xfrm>
        </p:grpSpPr>
        <p:sp>
          <p:nvSpPr>
            <p:cNvPr id="180280" name="Freeform 106"/>
            <p:cNvSpPr>
              <a:spLocks/>
            </p:cNvSpPr>
            <p:nvPr/>
          </p:nvSpPr>
          <p:spPr bwMode="auto">
            <a:xfrm>
              <a:off x="4392" y="2736"/>
              <a:ext cx="936" cy="912"/>
            </a:xfrm>
            <a:custGeom>
              <a:avLst/>
              <a:gdLst>
                <a:gd name="T0" fmla="*/ 368 w 1040"/>
                <a:gd name="T1" fmla="*/ 333 h 1064"/>
                <a:gd name="T2" fmla="*/ 473 w 1040"/>
                <a:gd name="T3" fmla="*/ 242 h 1064"/>
                <a:gd name="T4" fmla="*/ 578 w 1040"/>
                <a:gd name="T5" fmla="*/ 212 h 1064"/>
                <a:gd name="T6" fmla="*/ 578 w 1040"/>
                <a:gd name="T7" fmla="*/ 90 h 1064"/>
                <a:gd name="T8" fmla="*/ 368 w 1040"/>
                <a:gd name="T9" fmla="*/ 0 h 1064"/>
                <a:gd name="T10" fmla="*/ 87 w 1040"/>
                <a:gd name="T11" fmla="*/ 90 h 1064"/>
                <a:gd name="T12" fmla="*/ 18 w 1040"/>
                <a:gd name="T13" fmla="*/ 333 h 1064"/>
                <a:gd name="T14" fmla="*/ 193 w 1040"/>
                <a:gd name="T15" fmla="*/ 604 h 1064"/>
                <a:gd name="T16" fmla="*/ 473 w 1040"/>
                <a:gd name="T17" fmla="*/ 665 h 1064"/>
                <a:gd name="T18" fmla="*/ 717 w 1040"/>
                <a:gd name="T19" fmla="*/ 574 h 1064"/>
                <a:gd name="T20" fmla="*/ 717 w 1040"/>
                <a:gd name="T21" fmla="*/ 393 h 1064"/>
                <a:gd name="T22" fmla="*/ 473 w 1040"/>
                <a:gd name="T23" fmla="*/ 363 h 1064"/>
                <a:gd name="T24" fmla="*/ 368 w 1040"/>
                <a:gd name="T25" fmla="*/ 333 h 10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40" h="1064">
                  <a:moveTo>
                    <a:pt x="504" y="528"/>
                  </a:moveTo>
                  <a:cubicBezTo>
                    <a:pt x="504" y="496"/>
                    <a:pt x="600" y="416"/>
                    <a:pt x="648" y="384"/>
                  </a:cubicBezTo>
                  <a:cubicBezTo>
                    <a:pt x="696" y="352"/>
                    <a:pt x="768" y="376"/>
                    <a:pt x="792" y="336"/>
                  </a:cubicBezTo>
                  <a:cubicBezTo>
                    <a:pt x="816" y="296"/>
                    <a:pt x="840" y="200"/>
                    <a:pt x="792" y="144"/>
                  </a:cubicBezTo>
                  <a:cubicBezTo>
                    <a:pt x="744" y="88"/>
                    <a:pt x="616" y="0"/>
                    <a:pt x="504" y="0"/>
                  </a:cubicBezTo>
                  <a:cubicBezTo>
                    <a:pt x="392" y="0"/>
                    <a:pt x="200" y="56"/>
                    <a:pt x="120" y="144"/>
                  </a:cubicBezTo>
                  <a:cubicBezTo>
                    <a:pt x="40" y="232"/>
                    <a:pt x="0" y="392"/>
                    <a:pt x="24" y="528"/>
                  </a:cubicBezTo>
                  <a:cubicBezTo>
                    <a:pt x="48" y="664"/>
                    <a:pt x="160" y="872"/>
                    <a:pt x="264" y="960"/>
                  </a:cubicBezTo>
                  <a:cubicBezTo>
                    <a:pt x="368" y="1048"/>
                    <a:pt x="528" y="1064"/>
                    <a:pt x="648" y="1056"/>
                  </a:cubicBezTo>
                  <a:cubicBezTo>
                    <a:pt x="768" y="1048"/>
                    <a:pt x="928" y="984"/>
                    <a:pt x="984" y="912"/>
                  </a:cubicBezTo>
                  <a:cubicBezTo>
                    <a:pt x="1040" y="840"/>
                    <a:pt x="1040" y="680"/>
                    <a:pt x="984" y="624"/>
                  </a:cubicBezTo>
                  <a:cubicBezTo>
                    <a:pt x="928" y="568"/>
                    <a:pt x="728" y="600"/>
                    <a:pt x="648" y="576"/>
                  </a:cubicBezTo>
                  <a:cubicBezTo>
                    <a:pt x="568" y="552"/>
                    <a:pt x="504" y="560"/>
                    <a:pt x="504" y="528"/>
                  </a:cubicBez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95"/>
            <p:cNvSpPr>
              <a:spLocks noChangeShapeType="1"/>
            </p:cNvSpPr>
            <p:nvPr/>
          </p:nvSpPr>
          <p:spPr bwMode="auto">
            <a:xfrm>
              <a:off x="4338" y="369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96"/>
            <p:cNvSpPr>
              <a:spLocks noChangeShapeType="1"/>
            </p:cNvSpPr>
            <p:nvPr/>
          </p:nvSpPr>
          <p:spPr bwMode="auto">
            <a:xfrm flipV="1">
              <a:off x="4338" y="2658"/>
              <a:ext cx="0" cy="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83" name="Object 99"/>
            <p:cNvGraphicFramePr>
              <a:graphicFrameLocks noChangeAspect="1"/>
            </p:cNvGraphicFramePr>
            <p:nvPr/>
          </p:nvGraphicFramePr>
          <p:xfrm>
            <a:off x="4224" y="369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2" name="Equation" r:id="rId4" imgW="190325" imgH="209366" progId="Equation.3">
                    <p:embed/>
                  </p:oleObj>
                </mc:Choice>
                <mc:Fallback>
                  <p:oleObj name="Equation" r:id="rId4" imgW="190325" imgH="209366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9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84" name="Object 100"/>
            <p:cNvGraphicFramePr>
              <a:graphicFrameLocks noChangeAspect="1"/>
            </p:cNvGraphicFramePr>
            <p:nvPr/>
          </p:nvGraphicFramePr>
          <p:xfrm>
            <a:off x="5280" y="37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3" name="Equation" r:id="rId6" imgW="200010" imgH="209366" progId="Equation.3">
                    <p:embed/>
                  </p:oleObj>
                </mc:Choice>
                <mc:Fallback>
                  <p:oleObj name="Equation" r:id="rId6" imgW="200010" imgH="209366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7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85" name="Object 107"/>
            <p:cNvGraphicFramePr>
              <a:graphicFrameLocks noChangeAspect="1"/>
            </p:cNvGraphicFramePr>
            <p:nvPr/>
          </p:nvGraphicFramePr>
          <p:xfrm>
            <a:off x="41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4" name="Equation" r:id="rId8" imgW="209694" imgH="285881" progId="Equation.3">
                    <p:embed/>
                  </p:oleObj>
                </mc:Choice>
                <mc:Fallback>
                  <p:oleObj name="Equation" r:id="rId8" imgW="209694" imgH="285881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229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(1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若积分区域既是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–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型区域又是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–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型区域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52600" y="1054100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5" name="Equation" r:id="rId10" imgW="2457381" imgH="695364" progId="Equation.3">
                  <p:embed/>
                </p:oleObj>
              </mc:Choice>
              <mc:Fallback>
                <p:oleObj name="Equation" r:id="rId10" imgW="2457381" imgH="69536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54100"/>
                        <a:ext cx="248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81000" y="37338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为计算方便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可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选择积分序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必要时还可以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交换积分序</a:t>
            </a:r>
            <a:r>
              <a:rPr lang="en-US" altLang="zh-CN" sz="2800">
                <a:solidFill>
                  <a:srgbClr val="99FF33"/>
                </a:solidFill>
                <a:ea typeface="楷体_GB2312" pitchFamily="49" charset="-122"/>
              </a:rPr>
              <a:t>.</a:t>
            </a:r>
            <a:endParaRPr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769100" y="1316038"/>
          <a:ext cx="1314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6" name="Equation" r:id="rId12" imgW="1428700" imgH="419153" progId="Equation.3">
                  <p:embed/>
                </p:oleObj>
              </mc:Choice>
              <mc:Fallback>
                <p:oleObj name="Equation" r:id="rId12" imgW="1428700" imgH="41915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16038"/>
                        <a:ext cx="1314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07" name="Group 91"/>
          <p:cNvGrpSpPr>
            <a:grpSpLocks/>
          </p:cNvGrpSpPr>
          <p:nvPr/>
        </p:nvGrpSpPr>
        <p:grpSpPr bwMode="auto">
          <a:xfrm>
            <a:off x="5746750" y="1219200"/>
            <a:ext cx="2879725" cy="2306638"/>
            <a:chOff x="3620" y="768"/>
            <a:chExt cx="1814" cy="1453"/>
          </a:xfrm>
        </p:grpSpPr>
        <p:sp>
          <p:nvSpPr>
            <p:cNvPr id="180273" name="Freeform 32"/>
            <p:cNvSpPr>
              <a:spLocks/>
            </p:cNvSpPr>
            <p:nvPr/>
          </p:nvSpPr>
          <p:spPr bwMode="auto">
            <a:xfrm>
              <a:off x="4036" y="1008"/>
              <a:ext cx="1104" cy="936"/>
            </a:xfrm>
            <a:custGeom>
              <a:avLst/>
              <a:gdLst>
                <a:gd name="T0" fmla="*/ 40 w 1104"/>
                <a:gd name="T1" fmla="*/ 424 h 936"/>
                <a:gd name="T2" fmla="*/ 328 w 1104"/>
                <a:gd name="T3" fmla="*/ 136 h 936"/>
                <a:gd name="T4" fmla="*/ 760 w 1104"/>
                <a:gd name="T5" fmla="*/ 40 h 936"/>
                <a:gd name="T6" fmla="*/ 1096 w 1104"/>
                <a:gd name="T7" fmla="*/ 376 h 936"/>
                <a:gd name="T8" fmla="*/ 808 w 1104"/>
                <a:gd name="T9" fmla="*/ 856 h 936"/>
                <a:gd name="T10" fmla="*/ 376 w 1104"/>
                <a:gd name="T11" fmla="*/ 856 h 936"/>
                <a:gd name="T12" fmla="*/ 88 w 1104"/>
                <a:gd name="T13" fmla="*/ 712 h 936"/>
                <a:gd name="T14" fmla="*/ 40 w 1104"/>
                <a:gd name="T15" fmla="*/ 424 h 9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04" h="936">
                  <a:moveTo>
                    <a:pt x="40" y="424"/>
                  </a:moveTo>
                  <a:cubicBezTo>
                    <a:pt x="80" y="328"/>
                    <a:pt x="208" y="200"/>
                    <a:pt x="328" y="136"/>
                  </a:cubicBezTo>
                  <a:cubicBezTo>
                    <a:pt x="448" y="72"/>
                    <a:pt x="632" y="0"/>
                    <a:pt x="760" y="40"/>
                  </a:cubicBezTo>
                  <a:cubicBezTo>
                    <a:pt x="888" y="80"/>
                    <a:pt x="1088" y="240"/>
                    <a:pt x="1096" y="376"/>
                  </a:cubicBezTo>
                  <a:cubicBezTo>
                    <a:pt x="1104" y="512"/>
                    <a:pt x="928" y="776"/>
                    <a:pt x="808" y="856"/>
                  </a:cubicBezTo>
                  <a:cubicBezTo>
                    <a:pt x="688" y="936"/>
                    <a:pt x="496" y="880"/>
                    <a:pt x="376" y="856"/>
                  </a:cubicBezTo>
                  <a:cubicBezTo>
                    <a:pt x="256" y="832"/>
                    <a:pt x="144" y="784"/>
                    <a:pt x="88" y="712"/>
                  </a:cubicBezTo>
                  <a:cubicBezTo>
                    <a:pt x="32" y="640"/>
                    <a:pt x="0" y="520"/>
                    <a:pt x="40" y="424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4" name="Line 22"/>
            <p:cNvSpPr>
              <a:spLocks noChangeShapeType="1"/>
            </p:cNvSpPr>
            <p:nvPr/>
          </p:nvSpPr>
          <p:spPr bwMode="auto">
            <a:xfrm flipV="1">
              <a:off x="3620" y="2015"/>
              <a:ext cx="18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5" name="Line 23"/>
            <p:cNvSpPr>
              <a:spLocks noChangeShapeType="1"/>
            </p:cNvSpPr>
            <p:nvPr/>
          </p:nvSpPr>
          <p:spPr bwMode="auto">
            <a:xfrm flipH="1" flipV="1">
              <a:off x="3844" y="768"/>
              <a:ext cx="0" cy="1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76" name="Object 26"/>
            <p:cNvGraphicFramePr>
              <a:graphicFrameLocks noChangeAspect="1"/>
            </p:cNvGraphicFramePr>
            <p:nvPr/>
          </p:nvGraphicFramePr>
          <p:xfrm>
            <a:off x="5284" y="20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7" name="Equation" r:id="rId14" imgW="200010" imgH="209366" progId="Equation.3">
                    <p:embed/>
                  </p:oleObj>
                </mc:Choice>
                <mc:Fallback>
                  <p:oleObj name="Equation" r:id="rId14" imgW="200010" imgH="20936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0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7" name="Object 28"/>
            <p:cNvGraphicFramePr>
              <a:graphicFrameLocks noChangeAspect="1"/>
            </p:cNvGraphicFramePr>
            <p:nvPr/>
          </p:nvGraphicFramePr>
          <p:xfrm>
            <a:off x="3696" y="205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8" name="Equation" r:id="rId16" imgW="190325" imgH="209366" progId="Equation.3">
                    <p:embed/>
                  </p:oleObj>
                </mc:Choice>
                <mc:Fallback>
                  <p:oleObj name="Equation" r:id="rId16" imgW="190325" imgH="20936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5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8" name="Object 29"/>
            <p:cNvGraphicFramePr>
              <a:graphicFrameLocks noChangeAspect="1"/>
            </p:cNvGraphicFramePr>
            <p:nvPr/>
          </p:nvGraphicFramePr>
          <p:xfrm>
            <a:off x="3892" y="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9" name="Equation" r:id="rId18" imgW="209694" imgH="285881" progId="Equation.3">
                    <p:embed/>
                  </p:oleObj>
                </mc:Choice>
                <mc:Fallback>
                  <p:oleObj name="Equation" r:id="rId18" imgW="209694" imgH="28588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9" name="Object 31"/>
            <p:cNvGraphicFramePr>
              <a:graphicFrameLocks noChangeAspect="1"/>
            </p:cNvGraphicFramePr>
            <p:nvPr/>
          </p:nvGraphicFramePr>
          <p:xfrm>
            <a:off x="4612" y="1397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0" name="Equation" r:id="rId20" imgW="285908" imgH="276212" progId="Equation.3">
                    <p:embed/>
                  </p:oleObj>
                </mc:Choice>
                <mc:Fallback>
                  <p:oleObj name="Equation" r:id="rId20" imgW="285908" imgH="27621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397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6261100" y="2286000"/>
            <a:ext cx="2087563" cy="1316038"/>
            <a:chOff x="4036" y="1392"/>
            <a:chExt cx="1315" cy="829"/>
          </a:xfrm>
        </p:grpSpPr>
        <p:sp>
          <p:nvSpPr>
            <p:cNvPr id="180269" name="Line 17"/>
            <p:cNvSpPr>
              <a:spLocks noChangeShapeType="1"/>
            </p:cNvSpPr>
            <p:nvPr/>
          </p:nvSpPr>
          <p:spPr bwMode="auto">
            <a:xfrm>
              <a:off x="5232" y="1392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70" name="Object 27"/>
            <p:cNvGraphicFramePr>
              <a:graphicFrameLocks noChangeAspect="1"/>
            </p:cNvGraphicFramePr>
            <p:nvPr/>
          </p:nvGraphicFramePr>
          <p:xfrm>
            <a:off x="5161" y="1952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1" name="公式" r:id="rId22" imgW="95162" imgH="152610" progId="Equation.3">
                    <p:embed/>
                  </p:oleObj>
                </mc:Choice>
                <mc:Fallback>
                  <p:oleObj name="公式" r:id="rId22" imgW="95162" imgH="15261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" y="1952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1" name="Object 30"/>
            <p:cNvGraphicFramePr>
              <a:graphicFrameLocks noChangeAspect="1"/>
            </p:cNvGraphicFramePr>
            <p:nvPr/>
          </p:nvGraphicFramePr>
          <p:xfrm>
            <a:off x="4036" y="1967"/>
            <a:ext cx="1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2" name="公式" r:id="rId24" imgW="95162" imgH="114353" progId="Equation.3">
                    <p:embed/>
                  </p:oleObj>
                </mc:Choice>
                <mc:Fallback>
                  <p:oleObj name="公式" r:id="rId24" imgW="95162" imgH="11435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967"/>
                          <a:ext cx="18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72" name="Line 33"/>
            <p:cNvSpPr>
              <a:spLocks noChangeShapeType="1"/>
            </p:cNvSpPr>
            <p:nvPr/>
          </p:nvSpPr>
          <p:spPr bwMode="auto">
            <a:xfrm>
              <a:off x="4148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5638800" y="1982788"/>
          <a:ext cx="1301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3" name="Equation" r:id="rId26" imgW="1419015" imgH="419153" progId="Equation.3">
                  <p:embed/>
                </p:oleObj>
              </mc:Choice>
              <mc:Fallback>
                <p:oleObj name="Equation" r:id="rId26" imgW="1419015" imgH="41915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2788"/>
                        <a:ext cx="1301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7499350" y="1831975"/>
          <a:ext cx="1346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4" name="Equation" r:id="rId28" imgW="1467018" imgH="419153" progId="Equation.3">
                  <p:embed/>
                </p:oleObj>
              </mc:Choice>
              <mc:Fallback>
                <p:oleObj name="Equation" r:id="rId28" imgW="1467018" imgH="419153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1831975"/>
                        <a:ext cx="1346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8" name="Group 72"/>
          <p:cNvGrpSpPr>
            <a:grpSpLocks/>
          </p:cNvGrpSpPr>
          <p:nvPr/>
        </p:nvGrpSpPr>
        <p:grpSpPr bwMode="auto">
          <a:xfrm>
            <a:off x="5765800" y="1447800"/>
            <a:ext cx="1708150" cy="1752600"/>
            <a:chOff x="3724" y="912"/>
            <a:chExt cx="1076" cy="1104"/>
          </a:xfrm>
        </p:grpSpPr>
        <p:sp>
          <p:nvSpPr>
            <p:cNvPr id="180265" name="Line 36"/>
            <p:cNvSpPr>
              <a:spLocks noChangeShapeType="1"/>
            </p:cNvSpPr>
            <p:nvPr/>
          </p:nvSpPr>
          <p:spPr bwMode="auto">
            <a:xfrm flipH="1">
              <a:off x="3936" y="103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Line 37"/>
            <p:cNvSpPr>
              <a:spLocks noChangeShapeType="1"/>
            </p:cNvSpPr>
            <p:nvPr/>
          </p:nvSpPr>
          <p:spPr bwMode="auto">
            <a:xfrm flipH="1">
              <a:off x="3936" y="190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7" name="Object 68"/>
            <p:cNvGraphicFramePr>
              <a:graphicFrameLocks noChangeAspect="1"/>
            </p:cNvGraphicFramePr>
            <p:nvPr/>
          </p:nvGraphicFramePr>
          <p:xfrm>
            <a:off x="3724" y="912"/>
            <a:ext cx="21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5" name="公式" r:id="rId30" imgW="114111" imgH="152610" progId="Equation.3">
                    <p:embed/>
                  </p:oleObj>
                </mc:Choice>
                <mc:Fallback>
                  <p:oleObj name="公式" r:id="rId30" imgW="114111" imgH="15261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912"/>
                          <a:ext cx="21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68" name="Object 71"/>
            <p:cNvGraphicFramePr>
              <a:graphicFrameLocks noChangeAspect="1"/>
            </p:cNvGraphicFramePr>
            <p:nvPr/>
          </p:nvGraphicFramePr>
          <p:xfrm>
            <a:off x="3767" y="1806"/>
            <a:ext cx="16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6" name="公式" r:id="rId32" imgW="85899" imgH="114353" progId="Equation.3">
                    <p:embed/>
                  </p:oleObj>
                </mc:Choice>
                <mc:Fallback>
                  <p:oleObj name="公式" r:id="rId32" imgW="85899" imgH="114353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806"/>
                          <a:ext cx="16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89" name="Text Box 73"/>
          <p:cNvSpPr txBox="1">
            <a:spLocks noChangeArrowheads="1"/>
          </p:cNvSpPr>
          <p:nvPr/>
        </p:nvSpPr>
        <p:spPr bwMode="auto">
          <a:xfrm>
            <a:off x="304800" y="1081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7085013" y="3233738"/>
          <a:ext cx="2301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7" name="Equation" r:id="rId34" imgW="200010" imgH="209366" progId="Equation.3">
                  <p:embed/>
                </p:oleObj>
              </mc:Choice>
              <mc:Fallback>
                <p:oleObj name="Equation" r:id="rId34" imgW="200010" imgH="209366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3233738"/>
                        <a:ext cx="2301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6738938" y="2611438"/>
          <a:ext cx="12684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8" name="Equation" r:id="rId36" imgW="1381119" imgH="419153" progId="Equation.3">
                  <p:embed/>
                </p:oleObj>
              </mc:Choice>
              <mc:Fallback>
                <p:oleObj name="Equation" r:id="rId36" imgW="1381119" imgH="41915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2611438"/>
                        <a:ext cx="12684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04" name="Group 88"/>
          <p:cNvGrpSpPr>
            <a:grpSpLocks/>
          </p:cNvGrpSpPr>
          <p:nvPr/>
        </p:nvGrpSpPr>
        <p:grpSpPr bwMode="auto">
          <a:xfrm>
            <a:off x="6107113" y="2590800"/>
            <a:ext cx="1944687" cy="0"/>
            <a:chOff x="3891" y="1955"/>
            <a:chExt cx="1225" cy="0"/>
          </a:xfrm>
        </p:grpSpPr>
        <p:sp>
          <p:nvSpPr>
            <p:cNvPr id="180263" name="Line 77"/>
            <p:cNvSpPr>
              <a:spLocks noChangeShapeType="1"/>
            </p:cNvSpPr>
            <p:nvPr/>
          </p:nvSpPr>
          <p:spPr bwMode="auto">
            <a:xfrm>
              <a:off x="3891" y="1955"/>
              <a:ext cx="2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78"/>
            <p:cNvSpPr>
              <a:spLocks noChangeShapeType="1"/>
            </p:cNvSpPr>
            <p:nvPr/>
          </p:nvSpPr>
          <p:spPr bwMode="auto">
            <a:xfrm>
              <a:off x="4103" y="1955"/>
              <a:ext cx="101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95" name="Object 79"/>
          <p:cNvGraphicFramePr>
            <a:graphicFrameLocks noChangeAspect="1"/>
          </p:cNvGraphicFramePr>
          <p:nvPr/>
        </p:nvGraphicFramePr>
        <p:xfrm>
          <a:off x="5757863" y="2438400"/>
          <a:ext cx="34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9" name="公式" r:id="rId38" imgW="114111" imgH="133271" progId="Equation.3">
                  <p:embed/>
                </p:oleObj>
              </mc:Choice>
              <mc:Fallback>
                <p:oleObj name="公式" r:id="rId38" imgW="114111" imgH="133271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438400"/>
                        <a:ext cx="349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9" name="Object 83"/>
          <p:cNvGraphicFramePr>
            <a:graphicFrameLocks noChangeAspect="1"/>
          </p:cNvGraphicFramePr>
          <p:nvPr/>
        </p:nvGraphicFramePr>
        <p:xfrm>
          <a:off x="2514600" y="1816100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0" name="Equation" r:id="rId40" imgW="2362218" imgH="800047" progId="Equation.3">
                  <p:embed/>
                </p:oleObj>
              </mc:Choice>
              <mc:Fallback>
                <p:oleObj name="Equation" r:id="rId40" imgW="2362218" imgH="800047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16100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0" name="Object 84"/>
          <p:cNvGraphicFramePr>
            <a:graphicFrameLocks noChangeAspect="1"/>
          </p:cNvGraphicFramePr>
          <p:nvPr/>
        </p:nvGraphicFramePr>
        <p:xfrm>
          <a:off x="1371600" y="18669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1" name="Equation" r:id="rId42" imgW="1104895" imgH="800047" progId="Equation.3">
                  <p:embed/>
                </p:oleObj>
              </mc:Choice>
              <mc:Fallback>
                <p:oleObj name="Equation" r:id="rId42" imgW="1104895" imgH="800047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669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1" name="Object 85"/>
          <p:cNvGraphicFramePr>
            <a:graphicFrameLocks noChangeAspect="1"/>
          </p:cNvGraphicFramePr>
          <p:nvPr/>
        </p:nvGraphicFramePr>
        <p:xfrm>
          <a:off x="2590800" y="27940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2" name="Equation" r:id="rId44" imgW="2409800" imgH="838305" progId="Equation.3">
                  <p:embed/>
                </p:oleObj>
              </mc:Choice>
              <mc:Fallback>
                <p:oleObj name="Equation" r:id="rId44" imgW="2409800" imgH="838305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94000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2" name="Object 86"/>
          <p:cNvGraphicFramePr>
            <a:graphicFrameLocks noChangeAspect="1"/>
          </p:cNvGraphicFramePr>
          <p:nvPr/>
        </p:nvGraphicFramePr>
        <p:xfrm>
          <a:off x="1412875" y="28067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3" name="Equation" r:id="rId46" imgW="1162161" imgH="800047" progId="Equation.3">
                  <p:embed/>
                </p:oleObj>
              </mc:Choice>
              <mc:Fallback>
                <p:oleObj name="Equation" r:id="rId46" imgW="1162161" imgH="800047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806700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06" name="Group 90"/>
          <p:cNvGrpSpPr>
            <a:grpSpLocks/>
          </p:cNvGrpSpPr>
          <p:nvPr/>
        </p:nvGrpSpPr>
        <p:grpSpPr bwMode="auto">
          <a:xfrm>
            <a:off x="7169150" y="1752600"/>
            <a:ext cx="0" cy="1446213"/>
            <a:chOff x="4560" y="1441"/>
            <a:chExt cx="0" cy="911"/>
          </a:xfrm>
        </p:grpSpPr>
        <p:sp>
          <p:nvSpPr>
            <p:cNvPr id="180261" name="Line 74"/>
            <p:cNvSpPr>
              <a:spLocks noChangeShapeType="1"/>
            </p:cNvSpPr>
            <p:nvPr/>
          </p:nvSpPr>
          <p:spPr bwMode="auto">
            <a:xfrm>
              <a:off x="4560" y="1441"/>
              <a:ext cx="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89"/>
            <p:cNvSpPr>
              <a:spLocks noChangeShapeType="1"/>
            </p:cNvSpPr>
            <p:nvPr/>
          </p:nvSpPr>
          <p:spPr bwMode="auto">
            <a:xfrm>
              <a:off x="4560" y="225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09" name="Text Box 93"/>
          <p:cNvSpPr txBox="1">
            <a:spLocks noChangeArrowheads="1"/>
          </p:cNvSpPr>
          <p:nvPr/>
        </p:nvSpPr>
        <p:spPr bwMode="auto">
          <a:xfrm>
            <a:off x="669925" y="4333875"/>
            <a:ext cx="575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若积分域较复杂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可将它分成若干</a:t>
            </a:r>
          </a:p>
        </p:txBody>
      </p:sp>
      <p:sp>
        <p:nvSpPr>
          <p:cNvPr id="9317" name="Line 101"/>
          <p:cNvSpPr>
            <a:spLocks noChangeShapeType="1"/>
          </p:cNvSpPr>
          <p:nvPr/>
        </p:nvSpPr>
        <p:spPr bwMode="auto">
          <a:xfrm flipH="1">
            <a:off x="7675563" y="4467225"/>
            <a:ext cx="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18" name="Object 102"/>
          <p:cNvGraphicFramePr>
            <a:graphicFrameLocks noChangeAspect="1"/>
          </p:cNvGraphicFramePr>
          <p:nvPr/>
        </p:nvGraphicFramePr>
        <p:xfrm>
          <a:off x="7127875" y="492442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4" name="Equation" r:id="rId48" imgW="362123" imgH="419153" progId="Equation.3">
                  <p:embed/>
                </p:oleObj>
              </mc:Choice>
              <mc:Fallback>
                <p:oleObj name="Equation" r:id="rId48" imgW="362123" imgH="419153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924425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" name="Object 103"/>
          <p:cNvGraphicFramePr>
            <a:graphicFrameLocks noChangeAspect="1"/>
          </p:cNvGraphicFramePr>
          <p:nvPr/>
        </p:nvGraphicFramePr>
        <p:xfrm>
          <a:off x="7708900" y="45132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5" name="Equation" r:id="rId50" imgW="418967" imgH="419153" progId="Equation.3">
                  <p:embed/>
                </p:oleObj>
              </mc:Choice>
              <mc:Fallback>
                <p:oleObj name="Equation" r:id="rId50" imgW="418967" imgH="419153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45132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" name="Object 104"/>
          <p:cNvGraphicFramePr>
            <a:graphicFrameLocks noChangeAspect="1"/>
          </p:cNvGraphicFramePr>
          <p:nvPr/>
        </p:nvGraphicFramePr>
        <p:xfrm>
          <a:off x="7797800" y="5305425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6" name="Equation" r:id="rId52" imgW="400019" imgH="419153" progId="Equation.3">
                  <p:embed/>
                </p:oleObj>
              </mc:Choice>
              <mc:Fallback>
                <p:oleObj name="Equation" r:id="rId52" imgW="400019" imgH="419153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5305425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6" name="Text Box 110"/>
          <p:cNvSpPr txBox="1">
            <a:spLocks noChangeArrowheads="1"/>
          </p:cNvSpPr>
          <p:nvPr/>
        </p:nvSpPr>
        <p:spPr bwMode="auto">
          <a:xfrm>
            <a:off x="304800" y="4876800"/>
            <a:ext cx="288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X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型域或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Y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型域 </a:t>
            </a:r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9327" name="Object 111"/>
          <p:cNvGraphicFramePr>
            <a:graphicFrameLocks noChangeAspect="1"/>
          </p:cNvGraphicFramePr>
          <p:nvPr/>
        </p:nvGraphicFramePr>
        <p:xfrm>
          <a:off x="1562100" y="5524500"/>
          <a:ext cx="384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7" name="Equation" r:id="rId54" imgW="3819552" imgH="695364" progId="Equation.3">
                  <p:embed/>
                </p:oleObj>
              </mc:Choice>
              <mc:Fallback>
                <p:oleObj name="Equation" r:id="rId54" imgW="3819552" imgH="695364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524500"/>
                        <a:ext cx="384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8" name="Text Box 112"/>
          <p:cNvSpPr txBox="1">
            <a:spLocks noChangeArrowheads="1"/>
          </p:cNvSpPr>
          <p:nvPr/>
        </p:nvSpPr>
        <p:spPr bwMode="auto">
          <a:xfrm>
            <a:off x="2971800" y="48910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则 </a:t>
            </a:r>
          </a:p>
        </p:txBody>
      </p:sp>
      <p:pic>
        <p:nvPicPr>
          <p:cNvPr id="180254" name="Picture 113" descr="F:\My Documents\数学资源库\机动.jpg"/>
          <p:cNvPicPr>
            <a:picLocks noChangeAspect="1" noChangeArrowheads="1"/>
          </p:cNvPicPr>
          <p:nvPr/>
        </p:nvPicPr>
        <p:blipFill>
          <a:blip r:embed="rId5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55" name="Text Box 11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80256" name="Picture 11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57" name="Picture 11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58" name="Picture 11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59" name="Picture 11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60" name="Picture 11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utoUpdateAnimBg="0"/>
      <p:bldP spid="9289" grpId="0" autoUpdateAnimBg="0"/>
      <p:bldP spid="9309" grpId="0" build="p" autoUpdateAnimBg="0"/>
      <p:bldP spid="9317" grpId="0" animBg="1"/>
      <p:bldP spid="9326" grpId="0" build="p" autoUpdateAnimBg="0"/>
      <p:bldP spid="932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5938" y="182563"/>
          <a:ext cx="8229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2" name="Document" r:id="rId3" imgW="5547285" imgH="537708" progId="Word.Document.8">
                  <p:embed/>
                </p:oleObj>
              </mc:Choice>
              <mc:Fallback>
                <p:oleObj name="Document" r:id="rId3" imgW="5547285" imgH="53770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82563"/>
                        <a:ext cx="8229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1813" y="908050"/>
          <a:ext cx="82962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Document" r:id="rId5" imgW="5732194" imgH="1783181" progId="Word.Document.8">
                  <p:embed/>
                </p:oleObj>
              </mc:Choice>
              <mc:Fallback>
                <p:oleObj name="Document" r:id="rId5" imgW="5732194" imgH="178318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908050"/>
                        <a:ext cx="82962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98463" y="3573463"/>
          <a:ext cx="8396287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Document" r:id="rId7" imgW="5728955" imgH="1783181" progId="Word.Document.8">
                  <p:embed/>
                </p:oleObj>
              </mc:Choice>
              <mc:Fallback>
                <p:oleObj name="Document" r:id="rId7" imgW="5728955" imgH="178318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573463"/>
                        <a:ext cx="8396287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C0FCD6B6-454C-410B-A75E-5DF0D2F2DDC2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7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8463" y="260350"/>
          <a:ext cx="83962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Document" r:id="rId3" imgW="5728955" imgH="1076765" progId="Word.Document.8">
                  <p:embed/>
                </p:oleObj>
              </mc:Choice>
              <mc:Fallback>
                <p:oleObj name="Document" r:id="rId3" imgW="5728955" imgH="107676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60350"/>
                        <a:ext cx="83962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15925" y="3068638"/>
          <a:ext cx="8412163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Document" r:id="rId5" imgW="5728955" imgH="1100249" progId="Word.Document.8">
                  <p:embed/>
                </p:oleObj>
              </mc:Choice>
              <mc:Fallback>
                <p:oleObj name="Document" r:id="rId5" imgW="5728955" imgH="110024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068638"/>
                        <a:ext cx="8412163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93700" y="4292600"/>
          <a:ext cx="841851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0" name="Document" r:id="rId7" imgW="5817226" imgH="1386649" progId="Word.Document.8">
                  <p:embed/>
                </p:oleObj>
              </mc:Choice>
              <mc:Fallback>
                <p:oleObj name="Document" r:id="rId7" imgW="5817226" imgH="138664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292600"/>
                        <a:ext cx="8418513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68313" y="1704975"/>
          <a:ext cx="839628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1" name="Document" r:id="rId9" imgW="5728955" imgH="1076495" progId="Word.Document.8">
                  <p:embed/>
                </p:oleObj>
              </mc:Choice>
              <mc:Fallback>
                <p:oleObj name="Document" r:id="rId9" imgW="5728955" imgH="1076495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4975"/>
                        <a:ext cx="839628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3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96A1473F-A1AD-4CA9-861B-5A960BE75B2D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8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5938" y="442913"/>
          <a:ext cx="82296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1" name="Document" r:id="rId3" imgW="5547285" imgH="1041944" progId="Word.Document.8">
                  <p:embed/>
                </p:oleObj>
              </mc:Choice>
              <mc:Fallback>
                <p:oleObj name="Document" r:id="rId3" imgW="5547285" imgH="104194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42913"/>
                        <a:ext cx="82296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8313" y="3976688"/>
          <a:ext cx="82962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Document" r:id="rId5" imgW="5732194" imgH="1858763" progId="Word.Document.8">
                  <p:embed/>
                </p:oleObj>
              </mc:Choice>
              <mc:Fallback>
                <p:oleObj name="Document" r:id="rId5" imgW="5732194" imgH="185876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76688"/>
                        <a:ext cx="82962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68313" y="1931988"/>
          <a:ext cx="822960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Document" r:id="rId7" imgW="5547285" imgH="1299730" progId="Word.Document.8">
                  <p:embed/>
                </p:oleObj>
              </mc:Choice>
              <mc:Fallback>
                <p:oleObj name="Document" r:id="rId7" imgW="5547285" imgH="129973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31988"/>
                        <a:ext cx="8229600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 descr="C:\Users\Ningrj\AppData\Roaming\Tencent\Users\767623779\QQ\WinTemp\RichOle\W7KZ41%SR0CR%E_[T6NZQAB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354388"/>
            <a:ext cx="2447925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7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31-</a:t>
            </a:r>
            <a:fld id="{4DA3CAA8-FDAA-49C6-9546-545134D6B789}" type="slidenum"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pPr/>
              <a:t>9</a:t>
            </a:fld>
            <a:endParaRPr lang="en-US" altLang="zh-CN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合肥工业大学高等数学课程组">
  <a:themeElements>
    <a:clrScheme name="合肥工业大学高等数学课程组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合肥工业大学高等数学课程组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合肥工业大学高等数学课程组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6</TotalTime>
  <Words>499</Words>
  <Application>Microsoft Office PowerPoint</Application>
  <PresentationFormat>全屏显示(4:3)</PresentationFormat>
  <Paragraphs>100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62" baseType="lpstr">
      <vt:lpstr>Arial</vt:lpstr>
      <vt:lpstr>宋体</vt:lpstr>
      <vt:lpstr>Garamond</vt:lpstr>
      <vt:lpstr>Wingdings</vt:lpstr>
      <vt:lpstr>Times New Roman</vt:lpstr>
      <vt:lpstr>楷体_GB2312</vt:lpstr>
      <vt:lpstr>Symbol</vt:lpstr>
      <vt:lpstr>合肥工业大学高等数学课程组</vt:lpstr>
      <vt:lpstr>空演示文稿</vt:lpstr>
      <vt:lpstr>1_空演示文稿</vt:lpstr>
      <vt:lpstr>2_空演示文稿</vt:lpstr>
      <vt:lpstr>3_空演示文稿</vt:lpstr>
      <vt:lpstr>4_空演示文稿</vt:lpstr>
      <vt:lpstr>5_空演示文稿</vt:lpstr>
      <vt:lpstr>6_空演示文稿</vt:lpstr>
      <vt:lpstr>7_空演示文稿</vt:lpstr>
      <vt:lpstr>8_空演示文稿</vt:lpstr>
      <vt:lpstr>9_空演示文稿</vt:lpstr>
      <vt:lpstr>10_空演示文稿</vt:lpstr>
      <vt:lpstr>11_空演示文稿</vt:lpstr>
      <vt:lpstr>12_空演示文稿</vt:lpstr>
      <vt:lpstr>Microsoft Office Word 97 - 2003 文档</vt:lpstr>
      <vt:lpstr>Microsoft 公式 3.0</vt:lpstr>
      <vt:lpstr>Microsoft Equation 3.0</vt:lpstr>
      <vt:lpstr>BMP 图象</vt:lpstr>
      <vt:lpstr>MathType 6.0 Equation</vt:lpstr>
      <vt:lpstr>PowerPoint 演示文稿</vt:lpstr>
      <vt:lpstr>PowerPoint 演示文稿</vt:lpstr>
      <vt:lpstr>一、曲顶柱体体积的计算</vt:lpstr>
      <vt:lpstr>PowerPoint 演示文稿</vt:lpstr>
      <vt:lpstr>例4. 求两个底圆半径为R 的直角圆柱面所围的体积.</vt:lpstr>
      <vt:lpstr>说明: (1) 若积分区域既是X–型区域又是Y –型区域 ,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 交换下列积分顺序</vt:lpstr>
      <vt:lpstr>二、利用极坐标计算二重积分</vt:lpstr>
      <vt:lpstr>PowerPoint 演示文稿</vt:lpstr>
      <vt:lpstr>设</vt:lpstr>
      <vt:lpstr>PowerPoint 演示文稿</vt:lpstr>
      <vt:lpstr>例6. 计算</vt:lpstr>
      <vt:lpstr>例7. 求球体</vt:lpstr>
      <vt:lpstr>PowerPoint 演示文稿</vt:lpstr>
      <vt:lpstr>因此面积元素的关系为</vt:lpstr>
      <vt:lpstr>例8. 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高等数学课程组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.6  幂级数的应用</dc:title>
  <dc:creator>合肥工业大学高等数学课程组</dc:creator>
  <cp:lastModifiedBy>ding shou</cp:lastModifiedBy>
  <cp:revision>332</cp:revision>
  <dcterms:created xsi:type="dcterms:W3CDTF">2000-05-18T08:23:03Z</dcterms:created>
  <dcterms:modified xsi:type="dcterms:W3CDTF">2020-04-06T12:53:42Z</dcterms:modified>
</cp:coreProperties>
</file>